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handoutMasterIdLst>
    <p:handoutMasterId r:id="rId16"/>
  </p:handoutMasterIdLst>
  <p:sldIdLst>
    <p:sldId id="639" r:id="rId2"/>
    <p:sldId id="664" r:id="rId3"/>
    <p:sldId id="700" r:id="rId4"/>
    <p:sldId id="699" r:id="rId5"/>
    <p:sldId id="701" r:id="rId6"/>
    <p:sldId id="706" r:id="rId7"/>
    <p:sldId id="704" r:id="rId8"/>
    <p:sldId id="705" r:id="rId9"/>
    <p:sldId id="714" r:id="rId10"/>
    <p:sldId id="715" r:id="rId11"/>
    <p:sldId id="709" r:id="rId12"/>
    <p:sldId id="707" r:id="rId13"/>
    <p:sldId id="713" r:id="rId14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A8C30"/>
    <a:srgbClr val="004900"/>
    <a:srgbClr val="095000"/>
    <a:srgbClr val="768394"/>
    <a:srgbClr val="F2F5F8"/>
    <a:srgbClr val="D7D3D0"/>
    <a:srgbClr val="EFD7CB"/>
    <a:srgbClr val="E2C8B1"/>
    <a:srgbClr val="9DB6BB"/>
    <a:srgbClr val="3C586E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00B5EE3-A788-4858-A74B-B05F4B4B2801}" v="31" dt="2022-04-22T03:36:56.25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74" autoAdjust="0"/>
    <p:restoredTop sz="94660"/>
  </p:normalViewPr>
  <p:slideViewPr>
    <p:cSldViewPr snapToGrid="0">
      <p:cViewPr varScale="1">
        <p:scale>
          <a:sx n="88" d="100"/>
          <a:sy n="88" d="100"/>
        </p:scale>
        <p:origin x="117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2829" y="2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iaoliang" userId="6413352e-abd3-4404-96d4-a486f92a3dc4" providerId="ADAL" clId="{B00B5EE3-A788-4858-A74B-B05F4B4B2801}"/>
    <pc:docChg chg="undo custSel modSld modMainMaster">
      <pc:chgData name="xiaoliang" userId="6413352e-abd3-4404-96d4-a486f92a3dc4" providerId="ADAL" clId="{B00B5EE3-A788-4858-A74B-B05F4B4B2801}" dt="2022-04-22T03:36:56.258" v="56"/>
      <pc:docMkLst>
        <pc:docMk/>
      </pc:docMkLst>
      <pc:sldChg chg="addSp delSp modSp mod">
        <pc:chgData name="xiaoliang" userId="6413352e-abd3-4404-96d4-a486f92a3dc4" providerId="ADAL" clId="{B00B5EE3-A788-4858-A74B-B05F4B4B2801}" dt="2022-04-22T03:36:56.258" v="56"/>
        <pc:sldMkLst>
          <pc:docMk/>
          <pc:sldMk cId="365626434" sldId="698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365626434" sldId="698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365626434" sldId="698"/>
            <ac:spMk id="3" creationId="{B906DC11-D4B7-430C-98F6-2C635B1E5369}"/>
          </ac:spMkLst>
        </pc:spChg>
        <pc:spChg chg="add del mod">
          <ac:chgData name="xiaoliang" userId="6413352e-abd3-4404-96d4-a486f92a3dc4" providerId="ADAL" clId="{B00B5EE3-A788-4858-A74B-B05F4B4B2801}" dt="2022-04-09T13:18:49.923" v="51"/>
          <ac:spMkLst>
            <pc:docMk/>
            <pc:sldMk cId="365626434" sldId="698"/>
            <ac:spMk id="3" creationId="{C52BFADD-3EB1-4310-881D-51519EDF7186}"/>
          </ac:spMkLst>
        </pc:spChg>
        <pc:spChg chg="add mod">
          <ac:chgData name="xiaoliang" userId="6413352e-abd3-4404-96d4-a486f92a3dc4" providerId="ADAL" clId="{B00B5EE3-A788-4858-A74B-B05F4B4B2801}" dt="2022-04-09T13:18:49.509" v="41" actId="571"/>
          <ac:spMkLst>
            <pc:docMk/>
            <pc:sldMk cId="365626434" sldId="698"/>
            <ac:spMk id="45" creationId="{B73F1593-8753-4C50-A82D-5425779EDACB}"/>
          </ac:spMkLst>
        </pc:spChg>
        <pc:spChg chg="add mod">
          <ac:chgData name="xiaoliang" userId="6413352e-abd3-4404-96d4-a486f92a3dc4" providerId="ADAL" clId="{B00B5EE3-A788-4858-A74B-B05F4B4B2801}" dt="2022-04-09T13:18:49.448" v="39" actId="571"/>
          <ac:spMkLst>
            <pc:docMk/>
            <pc:sldMk cId="365626434" sldId="698"/>
            <ac:spMk id="46" creationId="{48FAC942-7E40-4918-8240-CEBF046ECB3D}"/>
          </ac:spMkLst>
        </pc:spChg>
        <pc:spChg chg="add mod">
          <ac:chgData name="xiaoliang" userId="6413352e-abd3-4404-96d4-a486f92a3dc4" providerId="ADAL" clId="{B00B5EE3-A788-4858-A74B-B05F4B4B2801}" dt="2022-04-09T13:18:48.937" v="38" actId="571"/>
          <ac:spMkLst>
            <pc:docMk/>
            <pc:sldMk cId="365626434" sldId="698"/>
            <ac:spMk id="47" creationId="{7F240D00-24FE-4B76-8F6B-B70E670847E8}"/>
          </ac:spMkLst>
        </pc:spChg>
        <pc:spChg chg="add mod">
          <ac:chgData name="xiaoliang" userId="6413352e-abd3-4404-96d4-a486f92a3dc4" providerId="ADAL" clId="{B00B5EE3-A788-4858-A74B-B05F4B4B2801}" dt="2022-04-09T13:18:47.679" v="36" actId="571"/>
          <ac:spMkLst>
            <pc:docMk/>
            <pc:sldMk cId="365626434" sldId="698"/>
            <ac:spMk id="49" creationId="{E3DDDABC-F80E-4E54-9468-C4306D8E24F9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773943132" sldId="699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773943132" sldId="699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773943132" sldId="699"/>
            <ac:spMk id="3" creationId="{04B79766-1946-435A-8F41-3A53BA0E3DA1}"/>
          </ac:spMkLst>
        </pc:spChg>
        <pc:spChg chg="add del mod">
          <ac:chgData name="xiaoliang" userId="6413352e-abd3-4404-96d4-a486f92a3dc4" providerId="ADAL" clId="{B00B5EE3-A788-4858-A74B-B05F4B4B2801}" dt="2022-04-09T13:18:11.007" v="25"/>
          <ac:spMkLst>
            <pc:docMk/>
            <pc:sldMk cId="773943132" sldId="699"/>
            <ac:spMk id="45" creationId="{981EB2DA-0073-42ED-9BE9-10800FD4A9D0}"/>
          </ac:spMkLst>
        </pc:spChg>
        <pc:spChg chg="add del mod">
          <ac:chgData name="xiaoliang" userId="6413352e-abd3-4404-96d4-a486f92a3dc4" providerId="ADAL" clId="{B00B5EE3-A788-4858-A74B-B05F4B4B2801}" dt="2022-04-09T13:18:47.487" v="35"/>
          <ac:spMkLst>
            <pc:docMk/>
            <pc:sldMk cId="773943132" sldId="699"/>
            <ac:spMk id="48" creationId="{70E77A41-7CFE-40B6-AAE6-BA767E5259AB}"/>
          </ac:spMkLst>
        </pc:spChg>
        <pc:spChg chg="add del mod">
          <ac:chgData name="xiaoliang" userId="6413352e-abd3-4404-96d4-a486f92a3dc4" providerId="ADAL" clId="{B00B5EE3-A788-4858-A74B-B05F4B4B2801}" dt="2022-04-09T13:18:47.487" v="35"/>
          <ac:spMkLst>
            <pc:docMk/>
            <pc:sldMk cId="773943132" sldId="699"/>
            <ac:spMk id="49" creationId="{72B55440-E357-417A-AFA5-EF9D52F547D6}"/>
          </ac:spMkLst>
        </pc:spChg>
        <pc:spChg chg="add del mod">
          <ac:chgData name="xiaoliang" userId="6413352e-abd3-4404-96d4-a486f92a3dc4" providerId="ADAL" clId="{B00B5EE3-A788-4858-A74B-B05F4B4B2801}" dt="2022-04-09T13:18:47.487" v="35"/>
          <ac:spMkLst>
            <pc:docMk/>
            <pc:sldMk cId="773943132" sldId="699"/>
            <ac:spMk id="50" creationId="{F2674C32-4DD0-4E5B-9E35-DADE5FE6C9F0}"/>
          </ac:spMkLst>
        </pc:spChg>
        <pc:spChg chg="add del mod">
          <ac:chgData name="xiaoliang" userId="6413352e-abd3-4404-96d4-a486f92a3dc4" providerId="ADAL" clId="{B00B5EE3-A788-4858-A74B-B05F4B4B2801}" dt="2022-04-09T13:18:47.487" v="35"/>
          <ac:spMkLst>
            <pc:docMk/>
            <pc:sldMk cId="773943132" sldId="699"/>
            <ac:spMk id="51" creationId="{32118297-B762-42A5-8166-DB139CC747C8}"/>
          </ac:spMkLst>
        </pc:spChg>
        <pc:spChg chg="add del mod">
          <ac:chgData name="xiaoliang" userId="6413352e-abd3-4404-96d4-a486f92a3dc4" providerId="ADAL" clId="{B00B5EE3-A788-4858-A74B-B05F4B4B2801}" dt="2022-04-09T13:18:47.487" v="35"/>
          <ac:spMkLst>
            <pc:docMk/>
            <pc:sldMk cId="773943132" sldId="699"/>
            <ac:spMk id="52" creationId="{CEA08FBD-AEF9-40D4-A208-C447FFD81EA7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651986042" sldId="700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651986042" sldId="700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651986042" sldId="700"/>
            <ac:spMk id="3" creationId="{7D257288-F9AC-4232-BA4F-6309E6A9EA4B}"/>
          </ac:spMkLst>
        </pc:spChg>
        <pc:spChg chg="add del mod">
          <ac:chgData name="xiaoliang" userId="6413352e-abd3-4404-96d4-a486f92a3dc4" providerId="ADAL" clId="{B00B5EE3-A788-4858-A74B-B05F4B4B2801}" dt="2022-04-09T13:18:10.807" v="24"/>
          <ac:spMkLst>
            <pc:docMk/>
            <pc:sldMk cId="651986042" sldId="700"/>
            <ac:spMk id="17" creationId="{E6A6D294-8ED6-4FA3-BE67-300F513B854C}"/>
          </ac:spMkLst>
        </pc:spChg>
        <pc:spChg chg="add del mod">
          <ac:chgData name="xiaoliang" userId="6413352e-abd3-4404-96d4-a486f92a3dc4" providerId="ADAL" clId="{B00B5EE3-A788-4858-A74B-B05F4B4B2801}" dt="2022-04-09T13:18:47.285" v="34"/>
          <ac:spMkLst>
            <pc:docMk/>
            <pc:sldMk cId="651986042" sldId="700"/>
            <ac:spMk id="18" creationId="{00E37A00-AE97-45E3-BFED-F48C6389A20F}"/>
          </ac:spMkLst>
        </pc:spChg>
        <pc:spChg chg="add del mod">
          <ac:chgData name="xiaoliang" userId="6413352e-abd3-4404-96d4-a486f92a3dc4" providerId="ADAL" clId="{B00B5EE3-A788-4858-A74B-B05F4B4B2801}" dt="2022-04-09T13:18:47.285" v="34"/>
          <ac:spMkLst>
            <pc:docMk/>
            <pc:sldMk cId="651986042" sldId="700"/>
            <ac:spMk id="19" creationId="{725C0A59-2F72-4170-8595-2A5BCAE3C5C8}"/>
          </ac:spMkLst>
        </pc:spChg>
        <pc:spChg chg="add del mod">
          <ac:chgData name="xiaoliang" userId="6413352e-abd3-4404-96d4-a486f92a3dc4" providerId="ADAL" clId="{B00B5EE3-A788-4858-A74B-B05F4B4B2801}" dt="2022-04-09T13:18:47.285" v="34"/>
          <ac:spMkLst>
            <pc:docMk/>
            <pc:sldMk cId="651986042" sldId="700"/>
            <ac:spMk id="20" creationId="{F3DB7006-82F6-45B2-8C66-28F9E0169AD7}"/>
          </ac:spMkLst>
        </pc:spChg>
        <pc:spChg chg="add del mod">
          <ac:chgData name="xiaoliang" userId="6413352e-abd3-4404-96d4-a486f92a3dc4" providerId="ADAL" clId="{B00B5EE3-A788-4858-A74B-B05F4B4B2801}" dt="2022-04-09T13:18:47.285" v="34"/>
          <ac:spMkLst>
            <pc:docMk/>
            <pc:sldMk cId="651986042" sldId="700"/>
            <ac:spMk id="21" creationId="{926B4F2E-7E20-4A03-AF06-A0169C8AB3A2}"/>
          </ac:spMkLst>
        </pc:spChg>
        <pc:spChg chg="add del mod">
          <ac:chgData name="xiaoliang" userId="6413352e-abd3-4404-96d4-a486f92a3dc4" providerId="ADAL" clId="{B00B5EE3-A788-4858-A74B-B05F4B4B2801}" dt="2022-04-09T13:18:47.285" v="34"/>
          <ac:spMkLst>
            <pc:docMk/>
            <pc:sldMk cId="651986042" sldId="700"/>
            <ac:spMk id="23" creationId="{4693213B-025B-4BEB-898F-1252AAD16A1B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1404288543" sldId="701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1404288543" sldId="701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1404288543" sldId="701"/>
            <ac:spMk id="3" creationId="{BF4FE2B7-8C56-4826-AC15-9C04FDC50FC0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52749383" sldId="702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52749383" sldId="702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52749383" sldId="702"/>
            <ac:spMk id="3" creationId="{3FD65728-63F0-4D52-BF64-9E41C3AF0221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2636092638" sldId="703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2636092638" sldId="703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2636092638" sldId="703"/>
            <ac:spMk id="3" creationId="{C2755F1E-3DB0-4823-903C-51A6EA9AA612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3666418039" sldId="704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3666418039" sldId="704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3666418039" sldId="704"/>
            <ac:spMk id="3" creationId="{267AA5D5-2861-494D-BEB0-7491D7F42A32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3599633893" sldId="705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3599633893" sldId="705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3599633893" sldId="705"/>
            <ac:spMk id="3" creationId="{E73BAF23-206A-4802-A732-999667870704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3504272353" sldId="706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3504272353" sldId="706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3504272353" sldId="706"/>
            <ac:spMk id="4" creationId="{AC757E7B-6C66-4791-8AA3-5961A3E9B409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1424603899" sldId="707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1424603899" sldId="707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1424603899" sldId="707"/>
            <ac:spMk id="3" creationId="{E27C6A78-D131-4ABE-BAAB-6C2E7520004E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2154938773" sldId="708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2154938773" sldId="708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2154938773" sldId="708"/>
            <ac:spMk id="5" creationId="{98D6A278-3EC5-43E7-9E1F-C25F370E8D9C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1886488195" sldId="709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1886488195" sldId="709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1886488195" sldId="709"/>
            <ac:spMk id="3" creationId="{FB714AE8-AAD5-446A-A46E-D69FCB1E3B05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249222678" sldId="710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249222678" sldId="710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249222678" sldId="710"/>
            <ac:spMk id="3" creationId="{7780B308-1A44-40D3-B63A-21273F1E83CC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3834801207" sldId="711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3834801207" sldId="711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3834801207" sldId="711"/>
            <ac:spMk id="3" creationId="{13960EBA-7770-4320-B99D-032332C2205B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1736196528" sldId="712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1736196528" sldId="712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1736196528" sldId="712"/>
            <ac:spMk id="3" creationId="{6C0B781E-6AC0-416E-872B-DC3486893939}"/>
          </ac:spMkLst>
        </pc:spChg>
      </pc:sldChg>
      <pc:sldChg chg="addSp delSp modSp">
        <pc:chgData name="xiaoliang" userId="6413352e-abd3-4404-96d4-a486f92a3dc4" providerId="ADAL" clId="{B00B5EE3-A788-4858-A74B-B05F4B4B2801}" dt="2022-04-22T03:36:56.258" v="56"/>
        <pc:sldMkLst>
          <pc:docMk/>
          <pc:sldMk cId="1752597279" sldId="714"/>
        </pc:sldMkLst>
        <pc:spChg chg="mod">
          <ac:chgData name="xiaoliang" userId="6413352e-abd3-4404-96d4-a486f92a3dc4" providerId="ADAL" clId="{B00B5EE3-A788-4858-A74B-B05F4B4B2801}" dt="2022-04-22T03:36:56.258" v="56"/>
          <ac:spMkLst>
            <pc:docMk/>
            <pc:sldMk cId="1752597279" sldId="714"/>
            <ac:spMk id="2" creationId="{16328D15-85AE-4C0A-B588-F502C4437545}"/>
          </ac:spMkLst>
        </pc:spChg>
        <pc:spChg chg="add del mod">
          <ac:chgData name="xiaoliang" userId="6413352e-abd3-4404-96d4-a486f92a3dc4" providerId="ADAL" clId="{B00B5EE3-A788-4858-A74B-B05F4B4B2801}" dt="2022-04-22T03:36:56.258" v="56"/>
          <ac:spMkLst>
            <pc:docMk/>
            <pc:sldMk cId="1752597279" sldId="714"/>
            <ac:spMk id="3" creationId="{C33BB0E7-632E-47E6-AADE-406DA653697D}"/>
          </ac:spMkLst>
        </pc:spChg>
      </pc:sldChg>
      <pc:sldMasterChg chg="modSldLayout">
        <pc:chgData name="xiaoliang" userId="6413352e-abd3-4404-96d4-a486f92a3dc4" providerId="ADAL" clId="{B00B5EE3-A788-4858-A74B-B05F4B4B2801}" dt="2022-04-22T03:36:45.500" v="55"/>
        <pc:sldMasterMkLst>
          <pc:docMk/>
          <pc:sldMasterMk cId="2891849847" sldId="2147483660"/>
        </pc:sldMasterMkLst>
        <pc:sldLayoutChg chg="addSp modSp">
          <pc:chgData name="xiaoliang" userId="6413352e-abd3-4404-96d4-a486f92a3dc4" providerId="ADAL" clId="{B00B5EE3-A788-4858-A74B-B05F4B4B2801}" dt="2022-04-22T03:36:45.500" v="55"/>
          <pc:sldLayoutMkLst>
            <pc:docMk/>
            <pc:sldMasterMk cId="2891849847" sldId="2147483660"/>
            <pc:sldLayoutMk cId="3062553511" sldId="2147483666"/>
          </pc:sldLayoutMkLst>
          <pc:spChg chg="add mod">
            <ac:chgData name="xiaoliang" userId="6413352e-abd3-4404-96d4-a486f92a3dc4" providerId="ADAL" clId="{B00B5EE3-A788-4858-A74B-B05F4B4B2801}" dt="2022-04-22T03:36:45.500" v="55"/>
            <ac:spMkLst>
              <pc:docMk/>
              <pc:sldMasterMk cId="2891849847" sldId="2147483660"/>
              <pc:sldLayoutMk cId="3062553511" sldId="2147483666"/>
              <ac:spMk id="14" creationId="{50455009-B552-47BF-82E3-0004AC5D1447}"/>
            </ac:spMkLst>
          </pc:spChg>
          <pc:spChg chg="add mod">
            <ac:chgData name="xiaoliang" userId="6413352e-abd3-4404-96d4-a486f92a3dc4" providerId="ADAL" clId="{B00B5EE3-A788-4858-A74B-B05F4B4B2801}" dt="2022-04-22T03:36:45.500" v="55"/>
            <ac:spMkLst>
              <pc:docMk/>
              <pc:sldMasterMk cId="2891849847" sldId="2147483660"/>
              <pc:sldLayoutMk cId="3062553511" sldId="2147483666"/>
              <ac:spMk id="15" creationId="{72D8E699-0179-4C11-89C5-40F031B81F23}"/>
            </ac:spMkLst>
          </pc:spChg>
        </pc:sldLayoutChg>
        <pc:sldLayoutChg chg="addSp modSp">
          <pc:chgData name="xiaoliang" userId="6413352e-abd3-4404-96d4-a486f92a3dc4" providerId="ADAL" clId="{B00B5EE3-A788-4858-A74B-B05F4B4B2801}" dt="2022-04-22T03:36:44.262" v="54"/>
          <pc:sldLayoutMkLst>
            <pc:docMk/>
            <pc:sldMasterMk cId="2891849847" sldId="2147483660"/>
            <pc:sldLayoutMk cId="945457859" sldId="2147483667"/>
          </pc:sldLayoutMkLst>
          <pc:spChg chg="add mod">
            <ac:chgData name="xiaoliang" userId="6413352e-abd3-4404-96d4-a486f92a3dc4" providerId="ADAL" clId="{B00B5EE3-A788-4858-A74B-B05F4B4B2801}" dt="2022-04-22T03:36:44.262" v="54"/>
            <ac:spMkLst>
              <pc:docMk/>
              <pc:sldMasterMk cId="2891849847" sldId="2147483660"/>
              <pc:sldLayoutMk cId="945457859" sldId="2147483667"/>
              <ac:spMk id="14" creationId="{C5863CB0-40BA-4EC7-B9DB-AD13C02D2998}"/>
            </ac:spMkLst>
          </pc:spChg>
          <pc:spChg chg="add mod">
            <ac:chgData name="xiaoliang" userId="6413352e-abd3-4404-96d4-a486f92a3dc4" providerId="ADAL" clId="{B00B5EE3-A788-4858-A74B-B05F4B4B2801}" dt="2022-04-22T03:36:44.262" v="54"/>
            <ac:spMkLst>
              <pc:docMk/>
              <pc:sldMasterMk cId="2891849847" sldId="2147483660"/>
              <pc:sldLayoutMk cId="945457859" sldId="2147483667"/>
              <ac:spMk id="15" creationId="{5A2E5FEE-DB37-45E5-B398-C4DAF4614D1A}"/>
            </ac:spMkLst>
          </pc:spChg>
        </pc:sldLayoutChg>
        <pc:sldLayoutChg chg="addSp modSp mod">
          <pc:chgData name="xiaoliang" userId="6413352e-abd3-4404-96d4-a486f92a3dc4" providerId="ADAL" clId="{B00B5EE3-A788-4858-A74B-B05F4B4B2801}" dt="2022-04-22T03:36:40.210" v="53" actId="167"/>
          <pc:sldLayoutMkLst>
            <pc:docMk/>
            <pc:sldMasterMk cId="2891849847" sldId="2147483660"/>
            <pc:sldLayoutMk cId="3806191382" sldId="2147483668"/>
          </pc:sldLayoutMkLst>
          <pc:spChg chg="add mod ord">
            <ac:chgData name="xiaoliang" userId="6413352e-abd3-4404-96d4-a486f92a3dc4" providerId="ADAL" clId="{B00B5EE3-A788-4858-A74B-B05F4B4B2801}" dt="2022-04-22T03:36:40.210" v="53" actId="167"/>
            <ac:spMkLst>
              <pc:docMk/>
              <pc:sldMasterMk cId="2891849847" sldId="2147483660"/>
              <pc:sldLayoutMk cId="3806191382" sldId="2147483668"/>
              <ac:spMk id="15" creationId="{326619CB-1761-4088-BF76-82850A14DD35}"/>
            </ac:spMkLst>
          </pc:spChg>
        </pc:sldLayoutChg>
      </pc:sldMasterChg>
    </pc:docChg>
  </pc:docChgLst>
  <pc:docChgLst>
    <pc:chgData name="xiaoliang" userId="6413352e-abd3-4404-96d4-a486f92a3dc4" providerId="ADAL" clId="{06674F55-512A-4E12-A169-CAEFD0211F21}"/>
    <pc:docChg chg="custSel addSld modSld modMainMaster delSection">
      <pc:chgData name="xiaoliang" userId="6413352e-abd3-4404-96d4-a486f92a3dc4" providerId="ADAL" clId="{06674F55-512A-4E12-A169-CAEFD0211F21}" dt="2022-03-29T05:44:03.681" v="56" actId="17853"/>
      <pc:docMkLst>
        <pc:docMk/>
      </pc:docMkLst>
      <pc:sldChg chg="add modTransition">
        <pc:chgData name="xiaoliang" userId="6413352e-abd3-4404-96d4-a486f92a3dc4" providerId="ADAL" clId="{06674F55-512A-4E12-A169-CAEFD0211F21}" dt="2022-03-29T05:41:04.669" v="54"/>
        <pc:sldMkLst>
          <pc:docMk/>
          <pc:sldMk cId="3580702307" sldId="291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0" sldId="415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247391527" sldId="639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1899212165" sldId="664"/>
        </pc:sldMkLst>
      </pc:sldChg>
      <pc:sldChg chg="addSp delSp modSp mod modTransition">
        <pc:chgData name="xiaoliang" userId="6413352e-abd3-4404-96d4-a486f92a3dc4" providerId="ADAL" clId="{06674F55-512A-4E12-A169-CAEFD0211F21}" dt="2022-03-29T05:41:40.422" v="55" actId="478"/>
        <pc:sldMkLst>
          <pc:docMk/>
          <pc:sldMk cId="365626434" sldId="698"/>
        </pc:sldMkLst>
        <pc:spChg chg="add mod">
          <ac:chgData name="xiaoliang" userId="6413352e-abd3-4404-96d4-a486f92a3dc4" providerId="ADAL" clId="{06674F55-512A-4E12-A169-CAEFD0211F21}" dt="2022-03-18T02:37:51.166" v="2" actId="164"/>
          <ac:spMkLst>
            <pc:docMk/>
            <pc:sldMk cId="365626434" sldId="698"/>
            <ac:spMk id="44" creationId="{68AD97CA-E22C-43A7-9E37-8DDC11F887EE}"/>
          </ac:spMkLst>
        </pc:spChg>
        <pc:spChg chg="add mod">
          <ac:chgData name="xiaoliang" userId="6413352e-abd3-4404-96d4-a486f92a3dc4" providerId="ADAL" clId="{06674F55-512A-4E12-A169-CAEFD0211F21}" dt="2022-03-18T02:38:57.559" v="41"/>
          <ac:spMkLst>
            <pc:docMk/>
            <pc:sldMk cId="365626434" sldId="698"/>
            <ac:spMk id="45" creationId="{0EBD84F3-CB08-44A9-8B32-BB900E12729C}"/>
          </ac:spMkLst>
        </pc:spChg>
        <pc:spChg chg="add mod">
          <ac:chgData name="xiaoliang" userId="6413352e-abd3-4404-96d4-a486f92a3dc4" providerId="ADAL" clId="{06674F55-512A-4E12-A169-CAEFD0211F21}" dt="2022-03-18T02:39:02.527" v="42"/>
          <ac:spMkLst>
            <pc:docMk/>
            <pc:sldMk cId="365626434" sldId="698"/>
            <ac:spMk id="46" creationId="{B362A84C-5413-4226-B6D5-767927E5861B}"/>
          </ac:spMkLst>
        </pc:spChg>
        <pc:spChg chg="add mod">
          <ac:chgData name="xiaoliang" userId="6413352e-abd3-4404-96d4-a486f92a3dc4" providerId="ADAL" clId="{06674F55-512A-4E12-A169-CAEFD0211F21}" dt="2022-03-29T05:39:23.113" v="53"/>
          <ac:spMkLst>
            <pc:docMk/>
            <pc:sldMk cId="365626434" sldId="698"/>
            <ac:spMk id="48" creationId="{8C1C89C1-01B9-4F11-8FF9-A0C4EDDDD1F6}"/>
          </ac:spMkLst>
        </pc:spChg>
        <pc:grpChg chg="add del mod">
          <ac:chgData name="xiaoliang" userId="6413352e-abd3-4404-96d4-a486f92a3dc4" providerId="ADAL" clId="{06674F55-512A-4E12-A169-CAEFD0211F21}" dt="2022-03-29T05:41:40.422" v="55" actId="478"/>
          <ac:grpSpMkLst>
            <pc:docMk/>
            <pc:sldMk cId="365626434" sldId="698"/>
            <ac:grpSpMk id="3" creationId="{23189C6D-E56B-48F7-A97F-F1B26F67FF77}"/>
          </ac:grpSpMkLst>
        </pc:grpChg>
        <pc:grpChg chg="add mod">
          <ac:chgData name="xiaoliang" userId="6413352e-abd3-4404-96d4-a486f92a3dc4" providerId="ADAL" clId="{06674F55-512A-4E12-A169-CAEFD0211F21}" dt="2022-03-18T02:37:51.166" v="2" actId="164"/>
          <ac:grpSpMkLst>
            <pc:docMk/>
            <pc:sldMk cId="365626434" sldId="698"/>
            <ac:grpSpMk id="43" creationId="{FAF494A6-843B-4C93-BB08-99FF5DF42AED}"/>
          </ac:grpSpMkLst>
        </pc:grpChg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773943132" sldId="699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651986042" sldId="700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1404288543" sldId="701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52749383" sldId="702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2636092638" sldId="703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3666418039" sldId="704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3599633893" sldId="705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3504272353" sldId="706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1424603899" sldId="707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2154938773" sldId="708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1886488195" sldId="709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249222678" sldId="710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3834801207" sldId="711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1736196528" sldId="712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2024445240" sldId="713"/>
        </pc:sldMkLst>
      </pc:sldChg>
      <pc:sldChg chg="modTransition">
        <pc:chgData name="xiaoliang" userId="6413352e-abd3-4404-96d4-a486f92a3dc4" providerId="ADAL" clId="{06674F55-512A-4E12-A169-CAEFD0211F21}" dt="2022-03-18T02:37:57.267" v="3"/>
        <pc:sldMkLst>
          <pc:docMk/>
          <pc:sldMk cId="1752597279" sldId="714"/>
        </pc:sldMkLst>
      </pc:sldChg>
      <pc:sldMasterChg chg="modSldLayout">
        <pc:chgData name="xiaoliang" userId="6413352e-abd3-4404-96d4-a486f92a3dc4" providerId="ADAL" clId="{06674F55-512A-4E12-A169-CAEFD0211F21}" dt="2022-03-29T05:39:19.333" v="52" actId="478"/>
        <pc:sldMasterMkLst>
          <pc:docMk/>
          <pc:sldMasterMk cId="2891849847" sldId="2147483660"/>
        </pc:sldMasterMkLst>
        <pc:sldLayoutChg chg="delSp modSp mod">
          <pc:chgData name="xiaoliang" userId="6413352e-abd3-4404-96d4-a486f92a3dc4" providerId="ADAL" clId="{06674F55-512A-4E12-A169-CAEFD0211F21}" dt="2022-03-29T05:39:11.933" v="48" actId="21"/>
          <pc:sldLayoutMkLst>
            <pc:docMk/>
            <pc:sldMasterMk cId="2891849847" sldId="2147483660"/>
            <pc:sldLayoutMk cId="2376201132" sldId="2147483663"/>
          </pc:sldLayoutMkLst>
          <pc:spChg chg="mod topLvl">
            <ac:chgData name="xiaoliang" userId="6413352e-abd3-4404-96d4-a486f92a3dc4" providerId="ADAL" clId="{06674F55-512A-4E12-A169-CAEFD0211F21}" dt="2022-03-18T02:51:58.924" v="43" actId="165"/>
            <ac:spMkLst>
              <pc:docMk/>
              <pc:sldMasterMk cId="2891849847" sldId="2147483660"/>
              <pc:sldLayoutMk cId="2376201132" sldId="2147483663"/>
              <ac:spMk id="9" creationId="{3D07AF99-5A84-4293-A236-711725D152F8}"/>
            </ac:spMkLst>
          </pc:spChg>
          <pc:spChg chg="mod topLvl">
            <ac:chgData name="xiaoliang" userId="6413352e-abd3-4404-96d4-a486f92a3dc4" providerId="ADAL" clId="{06674F55-512A-4E12-A169-CAEFD0211F21}" dt="2022-03-18T02:51:58.924" v="43" actId="165"/>
            <ac:spMkLst>
              <pc:docMk/>
              <pc:sldMasterMk cId="2891849847" sldId="2147483660"/>
              <pc:sldLayoutMk cId="2376201132" sldId="2147483663"/>
              <ac:spMk id="16" creationId="{1466655C-95F7-482B-8F29-D7E6C1EAD559}"/>
            </ac:spMkLst>
          </pc:spChg>
          <pc:spChg chg="mod topLvl">
            <ac:chgData name="xiaoliang" userId="6413352e-abd3-4404-96d4-a486f92a3dc4" providerId="ADAL" clId="{06674F55-512A-4E12-A169-CAEFD0211F21}" dt="2022-03-18T02:51:58.924" v="43" actId="165"/>
            <ac:spMkLst>
              <pc:docMk/>
              <pc:sldMasterMk cId="2891849847" sldId="2147483660"/>
              <pc:sldLayoutMk cId="2376201132" sldId="2147483663"/>
              <ac:spMk id="21" creationId="{CAF746E4-F649-4DEB-999D-4311CE8178FB}"/>
            </ac:spMkLst>
          </pc:spChg>
          <pc:spChg chg="mod topLvl">
            <ac:chgData name="xiaoliang" userId="6413352e-abd3-4404-96d4-a486f92a3dc4" providerId="ADAL" clId="{06674F55-512A-4E12-A169-CAEFD0211F21}" dt="2022-03-18T02:51:58.924" v="43" actId="165"/>
            <ac:spMkLst>
              <pc:docMk/>
              <pc:sldMasterMk cId="2891849847" sldId="2147483660"/>
              <pc:sldLayoutMk cId="2376201132" sldId="2147483663"/>
              <ac:spMk id="22" creationId="{D2455565-5786-44DA-8EF1-9168FE0037D4}"/>
            </ac:spMkLst>
          </pc:spChg>
          <pc:spChg chg="mod topLvl">
            <ac:chgData name="xiaoliang" userId="6413352e-abd3-4404-96d4-a486f92a3dc4" providerId="ADAL" clId="{06674F55-512A-4E12-A169-CAEFD0211F21}" dt="2022-03-18T02:51:58.924" v="43" actId="165"/>
            <ac:spMkLst>
              <pc:docMk/>
              <pc:sldMasterMk cId="2891849847" sldId="2147483660"/>
              <pc:sldLayoutMk cId="2376201132" sldId="2147483663"/>
              <ac:spMk id="23" creationId="{596E7895-93BE-4C0F-A01E-5A11FA99D67A}"/>
            </ac:spMkLst>
          </pc:spChg>
          <pc:spChg chg="mod topLvl">
            <ac:chgData name="xiaoliang" userId="6413352e-abd3-4404-96d4-a486f92a3dc4" providerId="ADAL" clId="{06674F55-512A-4E12-A169-CAEFD0211F21}" dt="2022-03-18T02:51:58.924" v="43" actId="165"/>
            <ac:spMkLst>
              <pc:docMk/>
              <pc:sldMasterMk cId="2891849847" sldId="2147483660"/>
              <pc:sldLayoutMk cId="2376201132" sldId="2147483663"/>
              <ac:spMk id="24" creationId="{9622E9BF-AD51-482F-A9C3-DDFF1E51E58A}"/>
            </ac:spMkLst>
          </pc:spChg>
          <pc:spChg chg="mod topLvl">
            <ac:chgData name="xiaoliang" userId="6413352e-abd3-4404-96d4-a486f92a3dc4" providerId="ADAL" clId="{06674F55-512A-4E12-A169-CAEFD0211F21}" dt="2022-03-18T02:51:58.924" v="43" actId="165"/>
            <ac:spMkLst>
              <pc:docMk/>
              <pc:sldMasterMk cId="2891849847" sldId="2147483660"/>
              <pc:sldLayoutMk cId="2376201132" sldId="2147483663"/>
              <ac:spMk id="25" creationId="{3F05D876-F649-41B7-B35D-B9003629583E}"/>
            </ac:spMkLst>
          </pc:spChg>
          <pc:spChg chg="del mod topLvl">
            <ac:chgData name="xiaoliang" userId="6413352e-abd3-4404-96d4-a486f92a3dc4" providerId="ADAL" clId="{06674F55-512A-4E12-A169-CAEFD0211F21}" dt="2022-03-29T05:39:11.933" v="48" actId="21"/>
            <ac:spMkLst>
              <pc:docMk/>
              <pc:sldMasterMk cId="2891849847" sldId="2147483660"/>
              <pc:sldLayoutMk cId="2376201132" sldId="2147483663"/>
              <ac:spMk id="36" creationId="{F82F404F-41FD-4D85-9951-86E54040EE43}"/>
            </ac:spMkLst>
          </pc:spChg>
          <pc:grpChg chg="del">
            <ac:chgData name="xiaoliang" userId="6413352e-abd3-4404-96d4-a486f92a3dc4" providerId="ADAL" clId="{06674F55-512A-4E12-A169-CAEFD0211F21}" dt="2022-03-18T02:51:58.924" v="43" actId="165"/>
            <ac:grpSpMkLst>
              <pc:docMk/>
              <pc:sldMasterMk cId="2891849847" sldId="2147483660"/>
              <pc:sldLayoutMk cId="2376201132" sldId="2147483663"/>
              <ac:grpSpMk id="10" creationId="{F0C5415C-52F3-4233-80A3-0287FDB9F44F}"/>
            </ac:grpSpMkLst>
          </pc:grpChg>
          <pc:cxnChg chg="mod topLvl">
            <ac:chgData name="xiaoliang" userId="6413352e-abd3-4404-96d4-a486f92a3dc4" providerId="ADAL" clId="{06674F55-512A-4E12-A169-CAEFD0211F21}" dt="2022-03-18T02:51:58.924" v="43" actId="165"/>
            <ac:cxnSpMkLst>
              <pc:docMk/>
              <pc:sldMasterMk cId="2891849847" sldId="2147483660"/>
              <pc:sldLayoutMk cId="2376201132" sldId="2147483663"/>
              <ac:cxnSpMk id="4" creationId="{962C2125-ED78-4BE5-BC8B-FE5823363D9B}"/>
            </ac:cxnSpMkLst>
          </pc:cxnChg>
          <pc:cxnChg chg="mod topLvl">
            <ac:chgData name="xiaoliang" userId="6413352e-abd3-4404-96d4-a486f92a3dc4" providerId="ADAL" clId="{06674F55-512A-4E12-A169-CAEFD0211F21}" dt="2022-03-18T02:51:58.924" v="43" actId="165"/>
            <ac:cxnSpMkLst>
              <pc:docMk/>
              <pc:sldMasterMk cId="2891849847" sldId="2147483660"/>
              <pc:sldLayoutMk cId="2376201132" sldId="2147483663"/>
              <ac:cxnSpMk id="29" creationId="{87DCDA4D-F4FB-45EB-8ED2-86CC72DDC45F}"/>
            </ac:cxnSpMkLst>
          </pc:cxnChg>
          <pc:cxnChg chg="mod topLvl">
            <ac:chgData name="xiaoliang" userId="6413352e-abd3-4404-96d4-a486f92a3dc4" providerId="ADAL" clId="{06674F55-512A-4E12-A169-CAEFD0211F21}" dt="2022-03-18T02:51:58.924" v="43" actId="165"/>
            <ac:cxnSpMkLst>
              <pc:docMk/>
              <pc:sldMasterMk cId="2891849847" sldId="2147483660"/>
              <pc:sldLayoutMk cId="2376201132" sldId="2147483663"/>
              <ac:cxnSpMk id="30" creationId="{48C39187-0323-4E5D-842B-4F06438939D8}"/>
            </ac:cxnSpMkLst>
          </pc:cxnChg>
          <pc:cxnChg chg="mod topLvl">
            <ac:chgData name="xiaoliang" userId="6413352e-abd3-4404-96d4-a486f92a3dc4" providerId="ADAL" clId="{06674F55-512A-4E12-A169-CAEFD0211F21}" dt="2022-03-18T02:51:58.924" v="43" actId="165"/>
            <ac:cxnSpMkLst>
              <pc:docMk/>
              <pc:sldMasterMk cId="2891849847" sldId="2147483660"/>
              <pc:sldLayoutMk cId="2376201132" sldId="2147483663"/>
              <ac:cxnSpMk id="35" creationId="{A62AC54B-8FD9-44B7-B4D5-371134FFCB45}"/>
            </ac:cxnSpMkLst>
          </pc:cxnChg>
        </pc:sldLayoutChg>
        <pc:sldLayoutChg chg="delSp modSp mod">
          <pc:chgData name="xiaoliang" userId="6413352e-abd3-4404-96d4-a486f92a3dc4" providerId="ADAL" clId="{06674F55-512A-4E12-A169-CAEFD0211F21}" dt="2022-03-29T05:39:13.769" v="49" actId="478"/>
          <pc:sldLayoutMkLst>
            <pc:docMk/>
            <pc:sldMasterMk cId="2891849847" sldId="2147483660"/>
            <pc:sldLayoutMk cId="3062553511" sldId="2147483666"/>
          </pc:sldLayoutMkLst>
          <pc:spChg chg="mod topLvl">
            <ac:chgData name="xiaoliang" userId="6413352e-abd3-4404-96d4-a486f92a3dc4" providerId="ADAL" clId="{06674F55-512A-4E12-A169-CAEFD0211F21}" dt="2022-03-18T02:52:01.500" v="44" actId="165"/>
            <ac:spMkLst>
              <pc:docMk/>
              <pc:sldMasterMk cId="2891849847" sldId="2147483660"/>
              <pc:sldLayoutMk cId="3062553511" sldId="2147483666"/>
              <ac:spMk id="18" creationId="{F19FF9C4-46E2-4900-A070-2B441DCC2AD0}"/>
            </ac:spMkLst>
          </pc:spChg>
          <pc:spChg chg="mod topLvl">
            <ac:chgData name="xiaoliang" userId="6413352e-abd3-4404-96d4-a486f92a3dc4" providerId="ADAL" clId="{06674F55-512A-4E12-A169-CAEFD0211F21}" dt="2022-03-18T02:52:01.500" v="44" actId="165"/>
            <ac:spMkLst>
              <pc:docMk/>
              <pc:sldMasterMk cId="2891849847" sldId="2147483660"/>
              <pc:sldLayoutMk cId="3062553511" sldId="2147483666"/>
              <ac:spMk id="19" creationId="{769C0C8E-8F5A-4195-B941-84FB5E521A3E}"/>
            </ac:spMkLst>
          </pc:spChg>
          <pc:spChg chg="del mod topLvl">
            <ac:chgData name="xiaoliang" userId="6413352e-abd3-4404-96d4-a486f92a3dc4" providerId="ADAL" clId="{06674F55-512A-4E12-A169-CAEFD0211F21}" dt="2022-03-29T05:39:13.769" v="49" actId="478"/>
            <ac:spMkLst>
              <pc:docMk/>
              <pc:sldMasterMk cId="2891849847" sldId="2147483660"/>
              <pc:sldLayoutMk cId="3062553511" sldId="2147483666"/>
              <ac:spMk id="20" creationId="{AA1511E1-1B9D-4B19-9823-D896DAA2E277}"/>
            </ac:spMkLst>
          </pc:spChg>
          <pc:spChg chg="mod topLvl">
            <ac:chgData name="xiaoliang" userId="6413352e-abd3-4404-96d4-a486f92a3dc4" providerId="ADAL" clId="{06674F55-512A-4E12-A169-CAEFD0211F21}" dt="2022-03-18T02:52:01.500" v="44" actId="165"/>
            <ac:spMkLst>
              <pc:docMk/>
              <pc:sldMasterMk cId="2891849847" sldId="2147483660"/>
              <pc:sldLayoutMk cId="3062553511" sldId="2147483666"/>
              <ac:spMk id="26" creationId="{0F07EB48-5BDE-4045-89D3-55B1DD10E3C9}"/>
            </ac:spMkLst>
          </pc:spChg>
          <pc:spChg chg="mod topLvl">
            <ac:chgData name="xiaoliang" userId="6413352e-abd3-4404-96d4-a486f92a3dc4" providerId="ADAL" clId="{06674F55-512A-4E12-A169-CAEFD0211F21}" dt="2022-03-18T02:52:01.500" v="44" actId="165"/>
            <ac:spMkLst>
              <pc:docMk/>
              <pc:sldMasterMk cId="2891849847" sldId="2147483660"/>
              <pc:sldLayoutMk cId="3062553511" sldId="2147483666"/>
              <ac:spMk id="27" creationId="{2B2B54E6-E4A5-4275-B23A-1AD89D07F32F}"/>
            </ac:spMkLst>
          </pc:spChg>
          <pc:spChg chg="mod topLvl">
            <ac:chgData name="xiaoliang" userId="6413352e-abd3-4404-96d4-a486f92a3dc4" providerId="ADAL" clId="{06674F55-512A-4E12-A169-CAEFD0211F21}" dt="2022-03-18T02:52:01.500" v="44" actId="165"/>
            <ac:spMkLst>
              <pc:docMk/>
              <pc:sldMasterMk cId="2891849847" sldId="2147483660"/>
              <pc:sldLayoutMk cId="3062553511" sldId="2147483666"/>
              <ac:spMk id="31" creationId="{BBE965B8-2775-43B9-BB84-E8BE800684A0}"/>
            </ac:spMkLst>
          </pc:spChg>
          <pc:spChg chg="mod topLvl">
            <ac:chgData name="xiaoliang" userId="6413352e-abd3-4404-96d4-a486f92a3dc4" providerId="ADAL" clId="{06674F55-512A-4E12-A169-CAEFD0211F21}" dt="2022-03-18T02:52:01.500" v="44" actId="165"/>
            <ac:spMkLst>
              <pc:docMk/>
              <pc:sldMasterMk cId="2891849847" sldId="2147483660"/>
              <pc:sldLayoutMk cId="3062553511" sldId="2147483666"/>
              <ac:spMk id="32" creationId="{DF52FA2A-49FD-4E13-9B91-CDF9EBD150AD}"/>
            </ac:spMkLst>
          </pc:spChg>
          <pc:spChg chg="mod topLvl">
            <ac:chgData name="xiaoliang" userId="6413352e-abd3-4404-96d4-a486f92a3dc4" providerId="ADAL" clId="{06674F55-512A-4E12-A169-CAEFD0211F21}" dt="2022-03-18T02:52:01.500" v="44" actId="165"/>
            <ac:spMkLst>
              <pc:docMk/>
              <pc:sldMasterMk cId="2891849847" sldId="2147483660"/>
              <pc:sldLayoutMk cId="3062553511" sldId="2147483666"/>
              <ac:spMk id="33" creationId="{470E7A47-2E62-477F-9CB2-716CCDF46442}"/>
            </ac:spMkLst>
          </pc:spChg>
          <pc:grpChg chg="del">
            <ac:chgData name="xiaoliang" userId="6413352e-abd3-4404-96d4-a486f92a3dc4" providerId="ADAL" clId="{06674F55-512A-4E12-A169-CAEFD0211F21}" dt="2022-03-18T02:52:01.500" v="44" actId="165"/>
            <ac:grpSpMkLst>
              <pc:docMk/>
              <pc:sldMasterMk cId="2891849847" sldId="2147483660"/>
              <pc:sldLayoutMk cId="3062553511" sldId="2147483666"/>
              <ac:grpSpMk id="17" creationId="{81659E9E-025E-4B21-B615-37A5EC4A20FE}"/>
            </ac:grpSpMkLst>
          </pc:grpChg>
          <pc:cxnChg chg="mod topLvl">
            <ac:chgData name="xiaoliang" userId="6413352e-abd3-4404-96d4-a486f92a3dc4" providerId="ADAL" clId="{06674F55-512A-4E12-A169-CAEFD0211F21}" dt="2022-03-18T02:52:01.500" v="44" actId="165"/>
            <ac:cxnSpMkLst>
              <pc:docMk/>
              <pc:sldMasterMk cId="2891849847" sldId="2147483660"/>
              <pc:sldLayoutMk cId="3062553511" sldId="2147483666"/>
              <ac:cxnSpMk id="34" creationId="{787A95AB-E5BE-4316-A3FA-A1B78E880D47}"/>
            </ac:cxnSpMkLst>
          </pc:cxnChg>
          <pc:cxnChg chg="mod topLvl">
            <ac:chgData name="xiaoliang" userId="6413352e-abd3-4404-96d4-a486f92a3dc4" providerId="ADAL" clId="{06674F55-512A-4E12-A169-CAEFD0211F21}" dt="2022-03-18T02:52:01.500" v="44" actId="165"/>
            <ac:cxnSpMkLst>
              <pc:docMk/>
              <pc:sldMasterMk cId="2891849847" sldId="2147483660"/>
              <pc:sldLayoutMk cId="3062553511" sldId="2147483666"/>
              <ac:cxnSpMk id="37" creationId="{A491B28F-BC22-4070-9732-664791176D31}"/>
            </ac:cxnSpMkLst>
          </pc:cxnChg>
          <pc:cxnChg chg="mod topLvl">
            <ac:chgData name="xiaoliang" userId="6413352e-abd3-4404-96d4-a486f92a3dc4" providerId="ADAL" clId="{06674F55-512A-4E12-A169-CAEFD0211F21}" dt="2022-03-18T02:52:01.500" v="44" actId="165"/>
            <ac:cxnSpMkLst>
              <pc:docMk/>
              <pc:sldMasterMk cId="2891849847" sldId="2147483660"/>
              <pc:sldLayoutMk cId="3062553511" sldId="2147483666"/>
              <ac:cxnSpMk id="38" creationId="{323D53DA-C2A0-4D5E-9F05-A7E2F858C7DF}"/>
            </ac:cxnSpMkLst>
          </pc:cxnChg>
          <pc:cxnChg chg="mod topLvl">
            <ac:chgData name="xiaoliang" userId="6413352e-abd3-4404-96d4-a486f92a3dc4" providerId="ADAL" clId="{06674F55-512A-4E12-A169-CAEFD0211F21}" dt="2022-03-18T02:52:01.500" v="44" actId="165"/>
            <ac:cxnSpMkLst>
              <pc:docMk/>
              <pc:sldMasterMk cId="2891849847" sldId="2147483660"/>
              <pc:sldLayoutMk cId="3062553511" sldId="2147483666"/>
              <ac:cxnSpMk id="39" creationId="{AC299627-271B-4F53-AF66-ED3E27E0A4CC}"/>
            </ac:cxnSpMkLst>
          </pc:cxnChg>
        </pc:sldLayoutChg>
        <pc:sldLayoutChg chg="delSp modSp mod">
          <pc:chgData name="xiaoliang" userId="6413352e-abd3-4404-96d4-a486f92a3dc4" providerId="ADAL" clId="{06674F55-512A-4E12-A169-CAEFD0211F21}" dt="2022-03-29T05:39:15.464" v="50" actId="478"/>
          <pc:sldLayoutMkLst>
            <pc:docMk/>
            <pc:sldMasterMk cId="2891849847" sldId="2147483660"/>
            <pc:sldLayoutMk cId="945457859" sldId="2147483667"/>
          </pc:sldLayoutMkLst>
          <pc:spChg chg="mod topLvl">
            <ac:chgData name="xiaoliang" userId="6413352e-abd3-4404-96d4-a486f92a3dc4" providerId="ADAL" clId="{06674F55-512A-4E12-A169-CAEFD0211F21}" dt="2022-03-18T02:52:04.196" v="45" actId="165"/>
            <ac:spMkLst>
              <pc:docMk/>
              <pc:sldMasterMk cId="2891849847" sldId="2147483660"/>
              <pc:sldLayoutMk cId="945457859" sldId="2147483667"/>
              <ac:spMk id="41" creationId="{895E259E-D5D0-4809-9836-373B25C88F57}"/>
            </ac:spMkLst>
          </pc:spChg>
          <pc:spChg chg="mod topLvl">
            <ac:chgData name="xiaoliang" userId="6413352e-abd3-4404-96d4-a486f92a3dc4" providerId="ADAL" clId="{06674F55-512A-4E12-A169-CAEFD0211F21}" dt="2022-03-18T02:52:04.196" v="45" actId="165"/>
            <ac:spMkLst>
              <pc:docMk/>
              <pc:sldMasterMk cId="2891849847" sldId="2147483660"/>
              <pc:sldLayoutMk cId="945457859" sldId="2147483667"/>
              <ac:spMk id="42" creationId="{338BCA3C-44DE-44FF-BAA1-C876995D742B}"/>
            </ac:spMkLst>
          </pc:spChg>
          <pc:spChg chg="del mod topLvl">
            <ac:chgData name="xiaoliang" userId="6413352e-abd3-4404-96d4-a486f92a3dc4" providerId="ADAL" clId="{06674F55-512A-4E12-A169-CAEFD0211F21}" dt="2022-03-29T05:39:15.464" v="50" actId="478"/>
            <ac:spMkLst>
              <pc:docMk/>
              <pc:sldMasterMk cId="2891849847" sldId="2147483660"/>
              <pc:sldLayoutMk cId="945457859" sldId="2147483667"/>
              <ac:spMk id="43" creationId="{35262FEE-78CB-41C1-8976-5C178AA43FB2}"/>
            </ac:spMkLst>
          </pc:spChg>
          <pc:spChg chg="mod topLvl">
            <ac:chgData name="xiaoliang" userId="6413352e-abd3-4404-96d4-a486f92a3dc4" providerId="ADAL" clId="{06674F55-512A-4E12-A169-CAEFD0211F21}" dt="2022-03-18T02:52:04.196" v="45" actId="165"/>
            <ac:spMkLst>
              <pc:docMk/>
              <pc:sldMasterMk cId="2891849847" sldId="2147483660"/>
              <pc:sldLayoutMk cId="945457859" sldId="2147483667"/>
              <ac:spMk id="44" creationId="{32DAD6B6-EA64-43F5-88A1-034E5B92AE8F}"/>
            </ac:spMkLst>
          </pc:spChg>
          <pc:spChg chg="mod topLvl">
            <ac:chgData name="xiaoliang" userId="6413352e-abd3-4404-96d4-a486f92a3dc4" providerId="ADAL" clId="{06674F55-512A-4E12-A169-CAEFD0211F21}" dt="2022-03-18T02:52:04.196" v="45" actId="165"/>
            <ac:spMkLst>
              <pc:docMk/>
              <pc:sldMasterMk cId="2891849847" sldId="2147483660"/>
              <pc:sldLayoutMk cId="945457859" sldId="2147483667"/>
              <ac:spMk id="45" creationId="{9E062D05-43B0-4CD0-8CF0-D6D8A5DFCA80}"/>
            </ac:spMkLst>
          </pc:spChg>
          <pc:spChg chg="mod topLvl">
            <ac:chgData name="xiaoliang" userId="6413352e-abd3-4404-96d4-a486f92a3dc4" providerId="ADAL" clId="{06674F55-512A-4E12-A169-CAEFD0211F21}" dt="2022-03-18T02:52:04.196" v="45" actId="165"/>
            <ac:spMkLst>
              <pc:docMk/>
              <pc:sldMasterMk cId="2891849847" sldId="2147483660"/>
              <pc:sldLayoutMk cId="945457859" sldId="2147483667"/>
              <ac:spMk id="46" creationId="{F2D44842-7746-4D78-83AC-2A4BB3D82E1D}"/>
            </ac:spMkLst>
          </pc:spChg>
          <pc:spChg chg="mod topLvl">
            <ac:chgData name="xiaoliang" userId="6413352e-abd3-4404-96d4-a486f92a3dc4" providerId="ADAL" clId="{06674F55-512A-4E12-A169-CAEFD0211F21}" dt="2022-03-18T02:52:04.196" v="45" actId="165"/>
            <ac:spMkLst>
              <pc:docMk/>
              <pc:sldMasterMk cId="2891849847" sldId="2147483660"/>
              <pc:sldLayoutMk cId="945457859" sldId="2147483667"/>
              <ac:spMk id="47" creationId="{D6D1ED16-8B94-47D0-8C02-BEFB78B18635}"/>
            </ac:spMkLst>
          </pc:spChg>
          <pc:spChg chg="mod topLvl">
            <ac:chgData name="xiaoliang" userId="6413352e-abd3-4404-96d4-a486f92a3dc4" providerId="ADAL" clId="{06674F55-512A-4E12-A169-CAEFD0211F21}" dt="2022-03-18T02:52:04.196" v="45" actId="165"/>
            <ac:spMkLst>
              <pc:docMk/>
              <pc:sldMasterMk cId="2891849847" sldId="2147483660"/>
              <pc:sldLayoutMk cId="945457859" sldId="2147483667"/>
              <ac:spMk id="48" creationId="{9FC14965-D2C9-44CA-B744-C50F67AB8314}"/>
            </ac:spMkLst>
          </pc:spChg>
          <pc:grpChg chg="del">
            <ac:chgData name="xiaoliang" userId="6413352e-abd3-4404-96d4-a486f92a3dc4" providerId="ADAL" clId="{06674F55-512A-4E12-A169-CAEFD0211F21}" dt="2022-03-18T02:52:04.196" v="45" actId="165"/>
            <ac:grpSpMkLst>
              <pc:docMk/>
              <pc:sldMasterMk cId="2891849847" sldId="2147483660"/>
              <pc:sldLayoutMk cId="945457859" sldId="2147483667"/>
              <ac:grpSpMk id="40" creationId="{D9FB6FA4-52CA-4ED1-A7AA-B961E7D19D53}"/>
            </ac:grpSpMkLst>
          </pc:grpChg>
          <pc:cxnChg chg="mod topLvl">
            <ac:chgData name="xiaoliang" userId="6413352e-abd3-4404-96d4-a486f92a3dc4" providerId="ADAL" clId="{06674F55-512A-4E12-A169-CAEFD0211F21}" dt="2022-03-18T02:52:04.196" v="45" actId="165"/>
            <ac:cxnSpMkLst>
              <pc:docMk/>
              <pc:sldMasterMk cId="2891849847" sldId="2147483660"/>
              <pc:sldLayoutMk cId="945457859" sldId="2147483667"/>
              <ac:cxnSpMk id="49" creationId="{2A4107ED-EF1C-4CE5-AD40-31C9935CD5CE}"/>
            </ac:cxnSpMkLst>
          </pc:cxnChg>
          <pc:cxnChg chg="mod topLvl">
            <ac:chgData name="xiaoliang" userId="6413352e-abd3-4404-96d4-a486f92a3dc4" providerId="ADAL" clId="{06674F55-512A-4E12-A169-CAEFD0211F21}" dt="2022-03-18T02:52:04.196" v="45" actId="165"/>
            <ac:cxnSpMkLst>
              <pc:docMk/>
              <pc:sldMasterMk cId="2891849847" sldId="2147483660"/>
              <pc:sldLayoutMk cId="945457859" sldId="2147483667"/>
              <ac:cxnSpMk id="50" creationId="{05DCD608-6E60-4BDC-8859-B71276A2611D}"/>
            </ac:cxnSpMkLst>
          </pc:cxnChg>
          <pc:cxnChg chg="mod topLvl">
            <ac:chgData name="xiaoliang" userId="6413352e-abd3-4404-96d4-a486f92a3dc4" providerId="ADAL" clId="{06674F55-512A-4E12-A169-CAEFD0211F21}" dt="2022-03-18T02:52:04.196" v="45" actId="165"/>
            <ac:cxnSpMkLst>
              <pc:docMk/>
              <pc:sldMasterMk cId="2891849847" sldId="2147483660"/>
              <pc:sldLayoutMk cId="945457859" sldId="2147483667"/>
              <ac:cxnSpMk id="51" creationId="{54B8FEEA-36F6-4A1A-A19C-18FE1BBCA307}"/>
            </ac:cxnSpMkLst>
          </pc:cxnChg>
          <pc:cxnChg chg="mod topLvl">
            <ac:chgData name="xiaoliang" userId="6413352e-abd3-4404-96d4-a486f92a3dc4" providerId="ADAL" clId="{06674F55-512A-4E12-A169-CAEFD0211F21}" dt="2022-03-18T02:52:04.196" v="45" actId="165"/>
            <ac:cxnSpMkLst>
              <pc:docMk/>
              <pc:sldMasterMk cId="2891849847" sldId="2147483660"/>
              <pc:sldLayoutMk cId="945457859" sldId="2147483667"/>
              <ac:cxnSpMk id="52" creationId="{BCBE8AC3-332C-456E-887D-A9F07A1A6EFA}"/>
            </ac:cxnSpMkLst>
          </pc:cxnChg>
        </pc:sldLayoutChg>
        <pc:sldLayoutChg chg="delSp modSp mod">
          <pc:chgData name="xiaoliang" userId="6413352e-abd3-4404-96d4-a486f92a3dc4" providerId="ADAL" clId="{06674F55-512A-4E12-A169-CAEFD0211F21}" dt="2022-03-29T05:39:17.177" v="51" actId="478"/>
          <pc:sldLayoutMkLst>
            <pc:docMk/>
            <pc:sldMasterMk cId="2891849847" sldId="2147483660"/>
            <pc:sldLayoutMk cId="3806191382" sldId="2147483668"/>
          </pc:sldLayoutMkLst>
          <pc:spChg chg="mod topLvl">
            <ac:chgData name="xiaoliang" userId="6413352e-abd3-4404-96d4-a486f92a3dc4" providerId="ADAL" clId="{06674F55-512A-4E12-A169-CAEFD0211F21}" dt="2022-03-18T02:52:07.140" v="46" actId="165"/>
            <ac:spMkLst>
              <pc:docMk/>
              <pc:sldMasterMk cId="2891849847" sldId="2147483660"/>
              <pc:sldLayoutMk cId="3806191382" sldId="2147483668"/>
              <ac:spMk id="54" creationId="{6CA3FDA1-5BCF-44C0-96C0-7B7B94832995}"/>
            </ac:spMkLst>
          </pc:spChg>
          <pc:spChg chg="mod topLvl">
            <ac:chgData name="xiaoliang" userId="6413352e-abd3-4404-96d4-a486f92a3dc4" providerId="ADAL" clId="{06674F55-512A-4E12-A169-CAEFD0211F21}" dt="2022-03-18T02:52:07.140" v="46" actId="165"/>
            <ac:spMkLst>
              <pc:docMk/>
              <pc:sldMasterMk cId="2891849847" sldId="2147483660"/>
              <pc:sldLayoutMk cId="3806191382" sldId="2147483668"/>
              <ac:spMk id="55" creationId="{302AF4B9-C481-408E-B46D-0FE14DCFC8C6}"/>
            </ac:spMkLst>
          </pc:spChg>
          <pc:spChg chg="del mod topLvl">
            <ac:chgData name="xiaoliang" userId="6413352e-abd3-4404-96d4-a486f92a3dc4" providerId="ADAL" clId="{06674F55-512A-4E12-A169-CAEFD0211F21}" dt="2022-03-29T05:39:17.177" v="51" actId="478"/>
            <ac:spMkLst>
              <pc:docMk/>
              <pc:sldMasterMk cId="2891849847" sldId="2147483660"/>
              <pc:sldLayoutMk cId="3806191382" sldId="2147483668"/>
              <ac:spMk id="56" creationId="{978B8DF3-B837-4AD5-8047-79A9D076D85B}"/>
            </ac:spMkLst>
          </pc:spChg>
          <pc:spChg chg="mod topLvl">
            <ac:chgData name="xiaoliang" userId="6413352e-abd3-4404-96d4-a486f92a3dc4" providerId="ADAL" clId="{06674F55-512A-4E12-A169-CAEFD0211F21}" dt="2022-03-18T02:52:07.140" v="46" actId="165"/>
            <ac:spMkLst>
              <pc:docMk/>
              <pc:sldMasterMk cId="2891849847" sldId="2147483660"/>
              <pc:sldLayoutMk cId="3806191382" sldId="2147483668"/>
              <ac:spMk id="57" creationId="{228B0ACA-D3B2-4002-B184-36EC9E0BACFE}"/>
            </ac:spMkLst>
          </pc:spChg>
          <pc:spChg chg="mod topLvl">
            <ac:chgData name="xiaoliang" userId="6413352e-abd3-4404-96d4-a486f92a3dc4" providerId="ADAL" clId="{06674F55-512A-4E12-A169-CAEFD0211F21}" dt="2022-03-18T02:52:07.140" v="46" actId="165"/>
            <ac:spMkLst>
              <pc:docMk/>
              <pc:sldMasterMk cId="2891849847" sldId="2147483660"/>
              <pc:sldLayoutMk cId="3806191382" sldId="2147483668"/>
              <ac:spMk id="58" creationId="{6E9BA284-22C4-4633-9067-C4472B5FDDC2}"/>
            </ac:spMkLst>
          </pc:spChg>
          <pc:spChg chg="mod topLvl">
            <ac:chgData name="xiaoliang" userId="6413352e-abd3-4404-96d4-a486f92a3dc4" providerId="ADAL" clId="{06674F55-512A-4E12-A169-CAEFD0211F21}" dt="2022-03-18T02:52:07.140" v="46" actId="165"/>
            <ac:spMkLst>
              <pc:docMk/>
              <pc:sldMasterMk cId="2891849847" sldId="2147483660"/>
              <pc:sldLayoutMk cId="3806191382" sldId="2147483668"/>
              <ac:spMk id="59" creationId="{7A0B087B-398E-4600-A99B-6718B760BDD8}"/>
            </ac:spMkLst>
          </pc:spChg>
          <pc:spChg chg="mod topLvl">
            <ac:chgData name="xiaoliang" userId="6413352e-abd3-4404-96d4-a486f92a3dc4" providerId="ADAL" clId="{06674F55-512A-4E12-A169-CAEFD0211F21}" dt="2022-03-18T02:52:07.140" v="46" actId="165"/>
            <ac:spMkLst>
              <pc:docMk/>
              <pc:sldMasterMk cId="2891849847" sldId="2147483660"/>
              <pc:sldLayoutMk cId="3806191382" sldId="2147483668"/>
              <ac:spMk id="60" creationId="{34A14763-3D37-42F0-B866-D54A91B04A52}"/>
            </ac:spMkLst>
          </pc:spChg>
          <pc:spChg chg="mod topLvl">
            <ac:chgData name="xiaoliang" userId="6413352e-abd3-4404-96d4-a486f92a3dc4" providerId="ADAL" clId="{06674F55-512A-4E12-A169-CAEFD0211F21}" dt="2022-03-18T02:52:07.140" v="46" actId="165"/>
            <ac:spMkLst>
              <pc:docMk/>
              <pc:sldMasterMk cId="2891849847" sldId="2147483660"/>
              <pc:sldLayoutMk cId="3806191382" sldId="2147483668"/>
              <ac:spMk id="61" creationId="{C888DA08-F7F1-443A-9505-CD03BF758334}"/>
            </ac:spMkLst>
          </pc:spChg>
          <pc:grpChg chg="del">
            <ac:chgData name="xiaoliang" userId="6413352e-abd3-4404-96d4-a486f92a3dc4" providerId="ADAL" clId="{06674F55-512A-4E12-A169-CAEFD0211F21}" dt="2022-03-18T02:52:07.140" v="46" actId="165"/>
            <ac:grpSpMkLst>
              <pc:docMk/>
              <pc:sldMasterMk cId="2891849847" sldId="2147483660"/>
              <pc:sldLayoutMk cId="3806191382" sldId="2147483668"/>
              <ac:grpSpMk id="53" creationId="{C0005B27-8938-4378-8C50-6ED1E34B0C43}"/>
            </ac:grpSpMkLst>
          </pc:grpChg>
          <pc:cxnChg chg="mod topLvl">
            <ac:chgData name="xiaoliang" userId="6413352e-abd3-4404-96d4-a486f92a3dc4" providerId="ADAL" clId="{06674F55-512A-4E12-A169-CAEFD0211F21}" dt="2022-03-18T02:52:07.140" v="46" actId="165"/>
            <ac:cxnSpMkLst>
              <pc:docMk/>
              <pc:sldMasterMk cId="2891849847" sldId="2147483660"/>
              <pc:sldLayoutMk cId="3806191382" sldId="2147483668"/>
              <ac:cxnSpMk id="62" creationId="{35DA8199-76F6-4F56-B747-0CCACF07E1E1}"/>
            </ac:cxnSpMkLst>
          </pc:cxnChg>
          <pc:cxnChg chg="mod topLvl">
            <ac:chgData name="xiaoliang" userId="6413352e-abd3-4404-96d4-a486f92a3dc4" providerId="ADAL" clId="{06674F55-512A-4E12-A169-CAEFD0211F21}" dt="2022-03-18T02:52:07.140" v="46" actId="165"/>
            <ac:cxnSpMkLst>
              <pc:docMk/>
              <pc:sldMasterMk cId="2891849847" sldId="2147483660"/>
              <pc:sldLayoutMk cId="3806191382" sldId="2147483668"/>
              <ac:cxnSpMk id="63" creationId="{E4D2B5C5-1F79-46AD-AA9E-0A27A809FC5A}"/>
            </ac:cxnSpMkLst>
          </pc:cxnChg>
          <pc:cxnChg chg="mod topLvl">
            <ac:chgData name="xiaoliang" userId="6413352e-abd3-4404-96d4-a486f92a3dc4" providerId="ADAL" clId="{06674F55-512A-4E12-A169-CAEFD0211F21}" dt="2022-03-18T02:52:07.140" v="46" actId="165"/>
            <ac:cxnSpMkLst>
              <pc:docMk/>
              <pc:sldMasterMk cId="2891849847" sldId="2147483660"/>
              <pc:sldLayoutMk cId="3806191382" sldId="2147483668"/>
              <ac:cxnSpMk id="64" creationId="{441CBDD5-03C9-4DB4-89F4-D04A13396947}"/>
            </ac:cxnSpMkLst>
          </pc:cxnChg>
          <pc:cxnChg chg="mod topLvl">
            <ac:chgData name="xiaoliang" userId="6413352e-abd3-4404-96d4-a486f92a3dc4" providerId="ADAL" clId="{06674F55-512A-4E12-A169-CAEFD0211F21}" dt="2022-03-18T02:52:07.140" v="46" actId="165"/>
            <ac:cxnSpMkLst>
              <pc:docMk/>
              <pc:sldMasterMk cId="2891849847" sldId="2147483660"/>
              <pc:sldLayoutMk cId="3806191382" sldId="2147483668"/>
              <ac:cxnSpMk id="65" creationId="{31C5ED6F-0743-4FE0-A4A4-B21CA4419C7C}"/>
            </ac:cxnSpMkLst>
          </pc:cxnChg>
        </pc:sldLayoutChg>
        <pc:sldLayoutChg chg="delSp modSp mod">
          <pc:chgData name="xiaoliang" userId="6413352e-abd3-4404-96d4-a486f92a3dc4" providerId="ADAL" clId="{06674F55-512A-4E12-A169-CAEFD0211F21}" dt="2022-03-29T05:39:19.333" v="52" actId="478"/>
          <pc:sldLayoutMkLst>
            <pc:docMk/>
            <pc:sldMasterMk cId="2891849847" sldId="2147483660"/>
            <pc:sldLayoutMk cId="111527557" sldId="2147483669"/>
          </pc:sldLayoutMkLst>
          <pc:spChg chg="mod topLvl">
            <ac:chgData name="xiaoliang" userId="6413352e-abd3-4404-96d4-a486f92a3dc4" providerId="ADAL" clId="{06674F55-512A-4E12-A169-CAEFD0211F21}" dt="2022-03-18T02:52:09.901" v="47" actId="165"/>
            <ac:spMkLst>
              <pc:docMk/>
              <pc:sldMasterMk cId="2891849847" sldId="2147483660"/>
              <pc:sldLayoutMk cId="111527557" sldId="2147483669"/>
              <ac:spMk id="67" creationId="{7CA7D0EB-2FE6-48E5-AADA-860179D9E3A5}"/>
            </ac:spMkLst>
          </pc:spChg>
          <pc:spChg chg="mod topLvl">
            <ac:chgData name="xiaoliang" userId="6413352e-abd3-4404-96d4-a486f92a3dc4" providerId="ADAL" clId="{06674F55-512A-4E12-A169-CAEFD0211F21}" dt="2022-03-18T02:52:09.901" v="47" actId="165"/>
            <ac:spMkLst>
              <pc:docMk/>
              <pc:sldMasterMk cId="2891849847" sldId="2147483660"/>
              <pc:sldLayoutMk cId="111527557" sldId="2147483669"/>
              <ac:spMk id="68" creationId="{E933F0EA-BE9C-405F-97EC-8BD47E11B659}"/>
            </ac:spMkLst>
          </pc:spChg>
          <pc:spChg chg="del mod topLvl">
            <ac:chgData name="xiaoliang" userId="6413352e-abd3-4404-96d4-a486f92a3dc4" providerId="ADAL" clId="{06674F55-512A-4E12-A169-CAEFD0211F21}" dt="2022-03-29T05:39:19.333" v="52" actId="478"/>
            <ac:spMkLst>
              <pc:docMk/>
              <pc:sldMasterMk cId="2891849847" sldId="2147483660"/>
              <pc:sldLayoutMk cId="111527557" sldId="2147483669"/>
              <ac:spMk id="69" creationId="{781CF93D-57C0-4229-B219-2A1384C700B4}"/>
            </ac:spMkLst>
          </pc:spChg>
          <pc:spChg chg="mod topLvl">
            <ac:chgData name="xiaoliang" userId="6413352e-abd3-4404-96d4-a486f92a3dc4" providerId="ADAL" clId="{06674F55-512A-4E12-A169-CAEFD0211F21}" dt="2022-03-18T02:52:09.901" v="47" actId="165"/>
            <ac:spMkLst>
              <pc:docMk/>
              <pc:sldMasterMk cId="2891849847" sldId="2147483660"/>
              <pc:sldLayoutMk cId="111527557" sldId="2147483669"/>
              <ac:spMk id="70" creationId="{BC99FB31-E814-4847-83A4-8984D288BCE5}"/>
            </ac:spMkLst>
          </pc:spChg>
          <pc:spChg chg="mod topLvl">
            <ac:chgData name="xiaoliang" userId="6413352e-abd3-4404-96d4-a486f92a3dc4" providerId="ADAL" clId="{06674F55-512A-4E12-A169-CAEFD0211F21}" dt="2022-03-18T02:52:09.901" v="47" actId="165"/>
            <ac:spMkLst>
              <pc:docMk/>
              <pc:sldMasterMk cId="2891849847" sldId="2147483660"/>
              <pc:sldLayoutMk cId="111527557" sldId="2147483669"/>
              <ac:spMk id="71" creationId="{04E28AEA-F444-47E8-9C40-7137EE0AA8D9}"/>
            </ac:spMkLst>
          </pc:spChg>
          <pc:spChg chg="mod topLvl">
            <ac:chgData name="xiaoliang" userId="6413352e-abd3-4404-96d4-a486f92a3dc4" providerId="ADAL" clId="{06674F55-512A-4E12-A169-CAEFD0211F21}" dt="2022-03-18T02:52:09.901" v="47" actId="165"/>
            <ac:spMkLst>
              <pc:docMk/>
              <pc:sldMasterMk cId="2891849847" sldId="2147483660"/>
              <pc:sldLayoutMk cId="111527557" sldId="2147483669"/>
              <ac:spMk id="72" creationId="{14F0AAAC-2D60-49BE-B06A-15018A8495AE}"/>
            </ac:spMkLst>
          </pc:spChg>
          <pc:spChg chg="mod topLvl">
            <ac:chgData name="xiaoliang" userId="6413352e-abd3-4404-96d4-a486f92a3dc4" providerId="ADAL" clId="{06674F55-512A-4E12-A169-CAEFD0211F21}" dt="2022-03-18T02:52:09.901" v="47" actId="165"/>
            <ac:spMkLst>
              <pc:docMk/>
              <pc:sldMasterMk cId="2891849847" sldId="2147483660"/>
              <pc:sldLayoutMk cId="111527557" sldId="2147483669"/>
              <ac:spMk id="73" creationId="{3B83EC16-F903-4B7F-805A-1F6D8F49F975}"/>
            </ac:spMkLst>
          </pc:spChg>
          <pc:spChg chg="mod topLvl">
            <ac:chgData name="xiaoliang" userId="6413352e-abd3-4404-96d4-a486f92a3dc4" providerId="ADAL" clId="{06674F55-512A-4E12-A169-CAEFD0211F21}" dt="2022-03-18T02:52:09.901" v="47" actId="165"/>
            <ac:spMkLst>
              <pc:docMk/>
              <pc:sldMasterMk cId="2891849847" sldId="2147483660"/>
              <pc:sldLayoutMk cId="111527557" sldId="2147483669"/>
              <ac:spMk id="74" creationId="{B58BBF91-B4D5-4755-90CA-0466F7E925F3}"/>
            </ac:spMkLst>
          </pc:spChg>
          <pc:grpChg chg="del">
            <ac:chgData name="xiaoliang" userId="6413352e-abd3-4404-96d4-a486f92a3dc4" providerId="ADAL" clId="{06674F55-512A-4E12-A169-CAEFD0211F21}" dt="2022-03-18T02:52:09.901" v="47" actId="165"/>
            <ac:grpSpMkLst>
              <pc:docMk/>
              <pc:sldMasterMk cId="2891849847" sldId="2147483660"/>
              <pc:sldLayoutMk cId="111527557" sldId="2147483669"/>
              <ac:grpSpMk id="66" creationId="{E7858E2B-7FA0-48E2-A8C9-A773489D78A3}"/>
            </ac:grpSpMkLst>
          </pc:grpChg>
          <pc:cxnChg chg="mod topLvl">
            <ac:chgData name="xiaoliang" userId="6413352e-abd3-4404-96d4-a486f92a3dc4" providerId="ADAL" clId="{06674F55-512A-4E12-A169-CAEFD0211F21}" dt="2022-03-18T02:52:09.901" v="47" actId="165"/>
            <ac:cxnSpMkLst>
              <pc:docMk/>
              <pc:sldMasterMk cId="2891849847" sldId="2147483660"/>
              <pc:sldLayoutMk cId="111527557" sldId="2147483669"/>
              <ac:cxnSpMk id="75" creationId="{4239D196-3A99-458C-B628-8F60519B5EC6}"/>
            </ac:cxnSpMkLst>
          </pc:cxnChg>
          <pc:cxnChg chg="mod topLvl">
            <ac:chgData name="xiaoliang" userId="6413352e-abd3-4404-96d4-a486f92a3dc4" providerId="ADAL" clId="{06674F55-512A-4E12-A169-CAEFD0211F21}" dt="2022-03-18T02:52:09.901" v="47" actId="165"/>
            <ac:cxnSpMkLst>
              <pc:docMk/>
              <pc:sldMasterMk cId="2891849847" sldId="2147483660"/>
              <pc:sldLayoutMk cId="111527557" sldId="2147483669"/>
              <ac:cxnSpMk id="76" creationId="{A570B1F9-BBE1-44F5-9AA3-F42F8ECFF4F1}"/>
            </ac:cxnSpMkLst>
          </pc:cxnChg>
          <pc:cxnChg chg="mod topLvl">
            <ac:chgData name="xiaoliang" userId="6413352e-abd3-4404-96d4-a486f92a3dc4" providerId="ADAL" clId="{06674F55-512A-4E12-A169-CAEFD0211F21}" dt="2022-03-18T02:52:09.901" v="47" actId="165"/>
            <ac:cxnSpMkLst>
              <pc:docMk/>
              <pc:sldMasterMk cId="2891849847" sldId="2147483660"/>
              <pc:sldLayoutMk cId="111527557" sldId="2147483669"/>
              <ac:cxnSpMk id="77" creationId="{02D3174C-73AF-466C-B73F-C03DF84944A7}"/>
            </ac:cxnSpMkLst>
          </pc:cxnChg>
          <pc:cxnChg chg="mod topLvl">
            <ac:chgData name="xiaoliang" userId="6413352e-abd3-4404-96d4-a486f92a3dc4" providerId="ADAL" clId="{06674F55-512A-4E12-A169-CAEFD0211F21}" dt="2022-03-18T02:52:09.901" v="47" actId="165"/>
            <ac:cxnSpMkLst>
              <pc:docMk/>
              <pc:sldMasterMk cId="2891849847" sldId="2147483660"/>
              <pc:sldLayoutMk cId="111527557" sldId="2147483669"/>
              <ac:cxnSpMk id="78" creationId="{62E32E25-3221-4D49-BDDA-35CABDC34F16}"/>
            </ac:cxnSpMkLst>
          </pc:cxnChg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2B50056-04D0-048D-0467-C0193FD3E13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41E5608-24D4-0D79-2AEB-9E7E003757C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4DB461-F63F-4875-8CA5-F1172FC2FDB0}" type="datetimeFigureOut">
              <a:rPr lang="zh-CN" altLang="en-US" smtClean="0"/>
              <a:t>2023/1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267D287-BED9-A917-22DB-A9CE91BC1A8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C058A40-B71E-B9A9-0445-D3B0516D5A8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BE370-0D77-4C86-9A9C-254CFA4A8A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9215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DA49E97-3F63-4B07-B443-D97F5AB94D7C}" type="datetimeFigureOut">
              <a:rPr lang="zh-CN" altLang="en-US" smtClean="0"/>
              <a:pPr/>
              <a:t>2023/1/1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176D025-9C82-4627-AC95-A731BB73F60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3635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0F3C6-0139-496E-9B6D-1D2337C5ADA2}" type="datetimeFigureOut">
              <a:rPr lang="zh-CN" altLang="en-US" smtClean="0"/>
              <a:t>2023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E0D28-BA0D-4F27-967C-3A28FF4257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209550" y="219075"/>
            <a:ext cx="11772900" cy="641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7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AB46EDB7-E062-4109-8D3B-322D254888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3AFC1086-5F3E-4DF3-B195-EABB13427A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2F804E-E80F-4E74-B2A5-AC69C39763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8FDCA-5F31-45C2-9228-1965BA17AD8A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1DBF12A-7EF7-3025-9ABA-88601FC7D849}"/>
              </a:ext>
            </a:extLst>
          </p:cNvPr>
          <p:cNvGrpSpPr/>
          <p:nvPr userDrawn="1"/>
        </p:nvGrpSpPr>
        <p:grpSpPr>
          <a:xfrm>
            <a:off x="-1" y="-4"/>
            <a:ext cx="12192001" cy="6858003"/>
            <a:chOff x="-1" y="-4"/>
            <a:chExt cx="12192001" cy="6858003"/>
          </a:xfrm>
          <a:solidFill>
            <a:srgbClr val="095000"/>
          </a:solidFill>
        </p:grpSpPr>
        <p:sp>
          <p:nvSpPr>
            <p:cNvPr id="5" name="直角三角形 4">
              <a:extLst>
                <a:ext uri="{FF2B5EF4-FFF2-40B4-BE49-F238E27FC236}">
                  <a16:creationId xmlns:a16="http://schemas.microsoft.com/office/drawing/2014/main" id="{63C584E4-4263-B2F5-1697-3B69FDAC8CB5}"/>
                </a:ext>
              </a:extLst>
            </p:cNvPr>
            <p:cNvSpPr/>
            <p:nvPr/>
          </p:nvSpPr>
          <p:spPr>
            <a:xfrm flipV="1">
              <a:off x="-1" y="-4"/>
              <a:ext cx="5877761" cy="2882903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直角三角形 6">
              <a:extLst>
                <a:ext uri="{FF2B5EF4-FFF2-40B4-BE49-F238E27FC236}">
                  <a16:creationId xmlns:a16="http://schemas.microsoft.com/office/drawing/2014/main" id="{9A9BE59A-43CD-9711-E92C-0D821967B899}"/>
                </a:ext>
              </a:extLst>
            </p:cNvPr>
            <p:cNvSpPr/>
            <p:nvPr/>
          </p:nvSpPr>
          <p:spPr>
            <a:xfrm rot="10800000" flipV="1">
              <a:off x="6314239" y="3975096"/>
              <a:ext cx="5877761" cy="2882903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F640D647-6D84-79FD-7C25-1EF48BDAB8D5}"/>
              </a:ext>
            </a:extLst>
          </p:cNvPr>
          <p:cNvSpPr/>
          <p:nvPr userDrawn="1"/>
        </p:nvSpPr>
        <p:spPr>
          <a:xfrm>
            <a:off x="719282" y="694459"/>
            <a:ext cx="10753437" cy="546908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334C53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直角三角形 8">
            <a:extLst>
              <a:ext uri="{FF2B5EF4-FFF2-40B4-BE49-F238E27FC236}">
                <a16:creationId xmlns:a16="http://schemas.microsoft.com/office/drawing/2014/main" id="{B3799B27-26A0-714A-A64C-65E4A42B8988}"/>
              </a:ext>
            </a:extLst>
          </p:cNvPr>
          <p:cNvSpPr/>
          <p:nvPr userDrawn="1"/>
        </p:nvSpPr>
        <p:spPr>
          <a:xfrm flipV="1">
            <a:off x="888999" y="880625"/>
            <a:ext cx="3200401" cy="1569721"/>
          </a:xfrm>
          <a:prstGeom prst="rtTriangle">
            <a:avLst/>
          </a:prstGeom>
          <a:solidFill>
            <a:srgbClr val="095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直角三角形 9">
            <a:extLst>
              <a:ext uri="{FF2B5EF4-FFF2-40B4-BE49-F238E27FC236}">
                <a16:creationId xmlns:a16="http://schemas.microsoft.com/office/drawing/2014/main" id="{5FC616D3-3211-C4B4-F1B9-0BF3775CA05E}"/>
              </a:ext>
            </a:extLst>
          </p:cNvPr>
          <p:cNvSpPr/>
          <p:nvPr userDrawn="1"/>
        </p:nvSpPr>
        <p:spPr>
          <a:xfrm rot="10800000" flipV="1">
            <a:off x="8084718" y="4416020"/>
            <a:ext cx="3200401" cy="1569721"/>
          </a:xfrm>
          <a:prstGeom prst="rtTriangle">
            <a:avLst/>
          </a:prstGeom>
          <a:solidFill>
            <a:srgbClr val="095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9919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0F3C6-0139-496E-9B6D-1D2337C5ADA2}" type="datetimeFigureOut">
              <a:rPr lang="zh-CN" altLang="en-US" smtClean="0"/>
              <a:t>2023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E0D28-BA0D-4F27-967C-3A28FF4257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209550" y="219075"/>
            <a:ext cx="11772900" cy="641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818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C0FDA5A3-DBC4-4521-A290-1C75294162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45497AB1-D854-41CC-B244-FB2EA9607B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箭头: 五边形 4">
            <a:extLst>
              <a:ext uri="{FF2B5EF4-FFF2-40B4-BE49-F238E27FC236}">
                <a16:creationId xmlns:a16="http://schemas.microsoft.com/office/drawing/2014/main" id="{714862CB-173A-4CB8-8858-39F102103F1E}"/>
              </a:ext>
            </a:extLst>
          </p:cNvPr>
          <p:cNvSpPr/>
          <p:nvPr userDrawn="1"/>
        </p:nvSpPr>
        <p:spPr>
          <a:xfrm flipH="1">
            <a:off x="10625556" y="6431280"/>
            <a:ext cx="1566441" cy="394472"/>
          </a:xfrm>
          <a:prstGeom prst="homePlat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ACD4D3-DFC2-49F1-AFD9-DB879D0D9E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8FDCA-5F31-45C2-9228-1965BA17AD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36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箭头: 五边形 7">
            <a:extLst>
              <a:ext uri="{FF2B5EF4-FFF2-40B4-BE49-F238E27FC236}">
                <a16:creationId xmlns:a16="http://schemas.microsoft.com/office/drawing/2014/main" id="{845579F2-F535-4C8B-B7F8-6C5EA26B88FC}"/>
              </a:ext>
            </a:extLst>
          </p:cNvPr>
          <p:cNvSpPr/>
          <p:nvPr userDrawn="1"/>
        </p:nvSpPr>
        <p:spPr>
          <a:xfrm flipH="1">
            <a:off x="10625556" y="6431280"/>
            <a:ext cx="1566441" cy="394472"/>
          </a:xfrm>
          <a:prstGeom prst="homePlat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灯片编号占位符 5">
            <a:extLst>
              <a:ext uri="{FF2B5EF4-FFF2-40B4-BE49-F238E27FC236}">
                <a16:creationId xmlns:a16="http://schemas.microsoft.com/office/drawing/2014/main" id="{CE7336EF-034C-4116-954D-95A4D4799284}"/>
              </a:ext>
            </a:extLst>
          </p:cNvPr>
          <p:cNvSpPr>
            <a:spLocks noGrp="1"/>
          </p:cNvSpPr>
          <p:nvPr userDrawn="1"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8FDCA-5F31-45C2-9228-1965BA17AD8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3D07AF99-5A84-4293-A236-711725D152F8}"/>
              </a:ext>
            </a:extLst>
          </p:cNvPr>
          <p:cNvSpPr/>
          <p:nvPr userDrawn="1"/>
        </p:nvSpPr>
        <p:spPr>
          <a:xfrm flipH="1">
            <a:off x="0" y="0"/>
            <a:ext cx="2082350" cy="685800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Microsoft YaHei" panose="020B0503020204020204" pitchFamily="34" charset="-122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62C2125-ED78-4BE5-BC8B-FE5823363D9B}"/>
              </a:ext>
            </a:extLst>
          </p:cNvPr>
          <p:cNvCxnSpPr>
            <a:cxnSpLocks/>
          </p:cNvCxnSpPr>
          <p:nvPr userDrawn="1"/>
        </p:nvCxnSpPr>
        <p:spPr>
          <a:xfrm>
            <a:off x="-5176" y="2359916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1466655C-95F7-482B-8F29-D7E6C1EAD559}"/>
              </a:ext>
            </a:extLst>
          </p:cNvPr>
          <p:cNvSpPr/>
          <p:nvPr userDrawn="1"/>
        </p:nvSpPr>
        <p:spPr>
          <a:xfrm flipH="1">
            <a:off x="-5176" y="787400"/>
            <a:ext cx="2082350" cy="787400"/>
          </a:xfrm>
          <a:prstGeom prst="roundRect">
            <a:avLst>
              <a:gd name="adj" fmla="val 0"/>
            </a:avLst>
          </a:prstGeom>
          <a:solidFill>
            <a:srgbClr val="095000"/>
          </a:solidFill>
          <a:ln w="28575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2455565-5786-44DA-8EF1-9168FE0037D4}"/>
              </a:ext>
            </a:extLst>
          </p:cNvPr>
          <p:cNvSpPr txBox="1"/>
          <p:nvPr userDrawn="1"/>
        </p:nvSpPr>
        <p:spPr>
          <a:xfrm>
            <a:off x="57872" y="3400233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algn="ctr"/>
            <a:r>
              <a:rPr lang="zh-CN" altLang="en-US" dirty="0"/>
              <a:t>控制与可视化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6E7895-93BE-4C0F-A01E-5A11FA99D67A}"/>
              </a:ext>
            </a:extLst>
          </p:cNvPr>
          <p:cNvSpPr txBox="1"/>
          <p:nvPr userDrawn="1"/>
        </p:nvSpPr>
        <p:spPr>
          <a:xfrm>
            <a:off x="57872" y="2615117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algn="ctr"/>
            <a:r>
              <a:rPr lang="zh-CN" altLang="en-US" dirty="0"/>
              <a:t>逆运动学与轨迹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622E9BF-AD51-482F-A9C3-DDFF1E51E58A}"/>
              </a:ext>
            </a:extLst>
          </p:cNvPr>
          <p:cNvSpPr txBox="1"/>
          <p:nvPr userDrawn="1"/>
        </p:nvSpPr>
        <p:spPr>
          <a:xfrm>
            <a:off x="57872" y="1827717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algn="ctr"/>
            <a:r>
              <a:rPr lang="zh-CN" altLang="en-US" dirty="0"/>
              <a:t>建模与正运动学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F05D876-F649-41B7-B35D-B9003629583E}"/>
              </a:ext>
            </a:extLst>
          </p:cNvPr>
          <p:cNvSpPr txBox="1"/>
          <p:nvPr userDrawn="1"/>
        </p:nvSpPr>
        <p:spPr>
          <a:xfrm>
            <a:off x="57872" y="1027211"/>
            <a:ext cx="1956254" cy="307777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主要内容介绍</a:t>
            </a:r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87DCDA4D-F4FB-45EB-8ED2-86CC72DDC45F}"/>
              </a:ext>
            </a:extLst>
          </p:cNvPr>
          <p:cNvCxnSpPr>
            <a:cxnSpLocks/>
          </p:cNvCxnSpPr>
          <p:nvPr userDrawn="1"/>
        </p:nvCxnSpPr>
        <p:spPr>
          <a:xfrm>
            <a:off x="-5176" y="3147316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48C39187-0323-4E5D-842B-4F06438939D8}"/>
              </a:ext>
            </a:extLst>
          </p:cNvPr>
          <p:cNvCxnSpPr>
            <a:cxnSpLocks/>
          </p:cNvCxnSpPr>
          <p:nvPr userDrawn="1"/>
        </p:nvCxnSpPr>
        <p:spPr>
          <a:xfrm>
            <a:off x="-5176" y="3932432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62AC54B-8FD9-44B7-B4D5-371134FFCB45}"/>
              </a:ext>
            </a:extLst>
          </p:cNvPr>
          <p:cNvCxnSpPr>
            <a:cxnSpLocks/>
          </p:cNvCxnSpPr>
          <p:nvPr userDrawn="1"/>
        </p:nvCxnSpPr>
        <p:spPr>
          <a:xfrm>
            <a:off x="-5176" y="1570232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40D531B4-2D82-467F-AAC4-9F0F0DA6EA9F}"/>
              </a:ext>
            </a:extLst>
          </p:cNvPr>
          <p:cNvCxnSpPr>
            <a:cxnSpLocks/>
          </p:cNvCxnSpPr>
          <p:nvPr userDrawn="1"/>
        </p:nvCxnSpPr>
        <p:spPr>
          <a:xfrm>
            <a:off x="2529840" y="787400"/>
            <a:ext cx="5588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A9E5444E-DA43-7391-1166-74D1D5793528}"/>
              </a:ext>
            </a:extLst>
          </p:cNvPr>
          <p:cNvPicPr/>
          <p:nvPr userDrawn="1"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99" y="5178631"/>
            <a:ext cx="1080000" cy="10800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37620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F19FF9C4-46E2-4900-A070-2B441DCC2AD0}"/>
              </a:ext>
            </a:extLst>
          </p:cNvPr>
          <p:cNvSpPr/>
          <p:nvPr userDrawn="1"/>
        </p:nvSpPr>
        <p:spPr>
          <a:xfrm flipH="1">
            <a:off x="5176" y="0"/>
            <a:ext cx="2082350" cy="685800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Microsoft YaHei" panose="020B0503020204020204" pitchFamily="34" charset="-122"/>
            </a:endParaRPr>
          </a:p>
        </p:txBody>
      </p: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A491B28F-BC22-4070-9732-664791176D31}"/>
              </a:ext>
            </a:extLst>
          </p:cNvPr>
          <p:cNvCxnSpPr>
            <a:cxnSpLocks/>
          </p:cNvCxnSpPr>
          <p:nvPr userDrawn="1"/>
        </p:nvCxnSpPr>
        <p:spPr>
          <a:xfrm>
            <a:off x="0" y="3147316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787A95AB-E5BE-4316-A3FA-A1B78E880D47}"/>
              </a:ext>
            </a:extLst>
          </p:cNvPr>
          <p:cNvCxnSpPr>
            <a:cxnSpLocks/>
          </p:cNvCxnSpPr>
          <p:nvPr userDrawn="1"/>
        </p:nvCxnSpPr>
        <p:spPr>
          <a:xfrm>
            <a:off x="0" y="2359916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323D53DA-C2A0-4D5E-9F05-A7E2F858C7DF}"/>
              </a:ext>
            </a:extLst>
          </p:cNvPr>
          <p:cNvCxnSpPr>
            <a:cxnSpLocks/>
          </p:cNvCxnSpPr>
          <p:nvPr userDrawn="1"/>
        </p:nvCxnSpPr>
        <p:spPr>
          <a:xfrm>
            <a:off x="0" y="3932432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AC299627-271B-4F53-AF66-ED3E27E0A4CC}"/>
              </a:ext>
            </a:extLst>
          </p:cNvPr>
          <p:cNvCxnSpPr>
            <a:cxnSpLocks/>
          </p:cNvCxnSpPr>
          <p:nvPr userDrawn="1"/>
        </p:nvCxnSpPr>
        <p:spPr>
          <a:xfrm>
            <a:off x="0" y="1570232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769C0C8E-8F5A-4195-B941-84FB5E521A3E}"/>
              </a:ext>
            </a:extLst>
          </p:cNvPr>
          <p:cNvSpPr/>
          <p:nvPr userDrawn="1"/>
        </p:nvSpPr>
        <p:spPr>
          <a:xfrm flipH="1">
            <a:off x="0" y="1572516"/>
            <a:ext cx="2082350" cy="787400"/>
          </a:xfrm>
          <a:prstGeom prst="roundRect">
            <a:avLst>
              <a:gd name="adj" fmla="val 0"/>
            </a:avLst>
          </a:prstGeom>
          <a:solidFill>
            <a:srgbClr val="095000"/>
          </a:solidFill>
          <a:ln w="28575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B2B54E6-E4A5-4275-B23A-1AD89D07F32F}"/>
              </a:ext>
            </a:extLst>
          </p:cNvPr>
          <p:cNvSpPr txBox="1"/>
          <p:nvPr userDrawn="1"/>
        </p:nvSpPr>
        <p:spPr>
          <a:xfrm>
            <a:off x="63048" y="3400233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algn="ctr"/>
            <a:r>
              <a:rPr lang="zh-CN" altLang="en-US" dirty="0"/>
              <a:t>控制与可视化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BE965B8-2775-43B9-BB84-E8BE800684A0}"/>
              </a:ext>
            </a:extLst>
          </p:cNvPr>
          <p:cNvSpPr txBox="1"/>
          <p:nvPr userDrawn="1"/>
        </p:nvSpPr>
        <p:spPr>
          <a:xfrm>
            <a:off x="63048" y="2615117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algn="ctr"/>
            <a:r>
              <a:rPr lang="zh-CN" altLang="en-US" dirty="0"/>
              <a:t>逆运动学与轨迹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F52FA2A-49FD-4E13-9B91-CDF9EBD150AD}"/>
              </a:ext>
            </a:extLst>
          </p:cNvPr>
          <p:cNvSpPr txBox="1"/>
          <p:nvPr userDrawn="1"/>
        </p:nvSpPr>
        <p:spPr>
          <a:xfrm>
            <a:off x="63048" y="1812328"/>
            <a:ext cx="1956254" cy="307777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建模与正运动学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70E7A47-2E62-477F-9CB2-716CCDF46442}"/>
              </a:ext>
            </a:extLst>
          </p:cNvPr>
          <p:cNvSpPr txBox="1"/>
          <p:nvPr userDrawn="1"/>
        </p:nvSpPr>
        <p:spPr>
          <a:xfrm>
            <a:off x="63048" y="1042600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>
            <a:defPPr>
              <a:defRPr lang="zh-CN"/>
            </a:defPPr>
            <a:lvl1pPr algn="ctr"/>
          </a:lstStyle>
          <a:p>
            <a:pPr lvl="0"/>
            <a:r>
              <a:rPr lang="zh-CN" altLang="en-US" dirty="0"/>
              <a:t>主要内容介绍</a:t>
            </a:r>
          </a:p>
        </p:txBody>
      </p: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F5CD4F51-6EB9-4B60-942A-5BB82E20110F}"/>
              </a:ext>
            </a:extLst>
          </p:cNvPr>
          <p:cNvCxnSpPr>
            <a:cxnSpLocks/>
          </p:cNvCxnSpPr>
          <p:nvPr userDrawn="1"/>
        </p:nvCxnSpPr>
        <p:spPr>
          <a:xfrm>
            <a:off x="2529840" y="787400"/>
            <a:ext cx="5588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箭头: 五边形 13">
            <a:extLst>
              <a:ext uri="{FF2B5EF4-FFF2-40B4-BE49-F238E27FC236}">
                <a16:creationId xmlns:a16="http://schemas.microsoft.com/office/drawing/2014/main" id="{50455009-B552-47BF-82E3-0004AC5D1447}"/>
              </a:ext>
            </a:extLst>
          </p:cNvPr>
          <p:cNvSpPr/>
          <p:nvPr userDrawn="1"/>
        </p:nvSpPr>
        <p:spPr>
          <a:xfrm flipH="1">
            <a:off x="10625556" y="6431280"/>
            <a:ext cx="1566441" cy="394472"/>
          </a:xfrm>
          <a:prstGeom prst="homePlat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5">
            <a:extLst>
              <a:ext uri="{FF2B5EF4-FFF2-40B4-BE49-F238E27FC236}">
                <a16:creationId xmlns:a16="http://schemas.microsoft.com/office/drawing/2014/main" id="{72D8E699-0179-4C11-89C5-40F031B81F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8FDCA-5F31-45C2-9228-1965BA17AD8A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0494F4-CF38-C432-5B21-8ECBA1493782}"/>
              </a:ext>
            </a:extLst>
          </p:cNvPr>
          <p:cNvPicPr/>
          <p:nvPr userDrawn="1"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99" y="5178631"/>
            <a:ext cx="1080000" cy="10800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06255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895E259E-D5D0-4809-9836-373B25C88F57}"/>
              </a:ext>
            </a:extLst>
          </p:cNvPr>
          <p:cNvSpPr/>
          <p:nvPr userDrawn="1"/>
        </p:nvSpPr>
        <p:spPr>
          <a:xfrm flipH="1">
            <a:off x="5176" y="0"/>
            <a:ext cx="2082350" cy="685800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Microsoft YaHei" panose="020B0503020204020204" pitchFamily="34" charset="-122"/>
            </a:endParaRPr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2A4107ED-EF1C-4CE5-AD40-31C9935CD5CE}"/>
              </a:ext>
            </a:extLst>
          </p:cNvPr>
          <p:cNvCxnSpPr>
            <a:cxnSpLocks/>
          </p:cNvCxnSpPr>
          <p:nvPr userDrawn="1"/>
        </p:nvCxnSpPr>
        <p:spPr>
          <a:xfrm>
            <a:off x="0" y="2359916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05DCD608-6E60-4BDC-8859-B71276A2611D}"/>
              </a:ext>
            </a:extLst>
          </p:cNvPr>
          <p:cNvCxnSpPr>
            <a:cxnSpLocks/>
          </p:cNvCxnSpPr>
          <p:nvPr userDrawn="1"/>
        </p:nvCxnSpPr>
        <p:spPr>
          <a:xfrm>
            <a:off x="0" y="3147316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54B8FEEA-36F6-4A1A-A19C-18FE1BBCA307}"/>
              </a:ext>
            </a:extLst>
          </p:cNvPr>
          <p:cNvCxnSpPr>
            <a:cxnSpLocks/>
          </p:cNvCxnSpPr>
          <p:nvPr userDrawn="1"/>
        </p:nvCxnSpPr>
        <p:spPr>
          <a:xfrm>
            <a:off x="0" y="3932432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BCBE8AC3-332C-456E-887D-A9F07A1A6EFA}"/>
              </a:ext>
            </a:extLst>
          </p:cNvPr>
          <p:cNvCxnSpPr>
            <a:cxnSpLocks/>
          </p:cNvCxnSpPr>
          <p:nvPr userDrawn="1"/>
        </p:nvCxnSpPr>
        <p:spPr>
          <a:xfrm>
            <a:off x="0" y="1570232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338BCA3C-44DE-44FF-BAA1-C876995D742B}"/>
              </a:ext>
            </a:extLst>
          </p:cNvPr>
          <p:cNvSpPr/>
          <p:nvPr userDrawn="1"/>
        </p:nvSpPr>
        <p:spPr>
          <a:xfrm flipH="1">
            <a:off x="0" y="2359916"/>
            <a:ext cx="2082350" cy="787400"/>
          </a:xfrm>
          <a:prstGeom prst="roundRect">
            <a:avLst>
              <a:gd name="adj" fmla="val 0"/>
            </a:avLst>
          </a:prstGeom>
          <a:solidFill>
            <a:srgbClr val="095000"/>
          </a:solidFill>
          <a:ln w="28575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9E062D05-43B0-4CD0-8CF0-D6D8A5DFCA80}"/>
              </a:ext>
            </a:extLst>
          </p:cNvPr>
          <p:cNvSpPr txBox="1"/>
          <p:nvPr userDrawn="1"/>
        </p:nvSpPr>
        <p:spPr>
          <a:xfrm>
            <a:off x="63048" y="3400233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algn="ctr"/>
            <a:r>
              <a:rPr lang="zh-CN" altLang="en-US" dirty="0"/>
              <a:t>控制与可视化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F2D44842-7746-4D78-83AC-2A4BB3D82E1D}"/>
              </a:ext>
            </a:extLst>
          </p:cNvPr>
          <p:cNvSpPr txBox="1"/>
          <p:nvPr userDrawn="1"/>
        </p:nvSpPr>
        <p:spPr>
          <a:xfrm>
            <a:off x="63048" y="2599728"/>
            <a:ext cx="1956254" cy="307777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逆运动学与轨迹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D6D1ED16-8B94-47D0-8C02-BEFB78B18635}"/>
              </a:ext>
            </a:extLst>
          </p:cNvPr>
          <p:cNvSpPr txBox="1"/>
          <p:nvPr userDrawn="1"/>
        </p:nvSpPr>
        <p:spPr>
          <a:xfrm>
            <a:off x="63048" y="1827717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algn="ctr"/>
            <a:r>
              <a:rPr lang="zh-CN" altLang="en-US" dirty="0"/>
              <a:t>建模与正运动学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9FC14965-D2C9-44CA-B744-C50F67AB8314}"/>
              </a:ext>
            </a:extLst>
          </p:cNvPr>
          <p:cNvSpPr txBox="1"/>
          <p:nvPr userDrawn="1"/>
        </p:nvSpPr>
        <p:spPr>
          <a:xfrm>
            <a:off x="63048" y="1042600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>
            <a:defPPr>
              <a:defRPr lang="zh-CN"/>
            </a:defPPr>
            <a:lvl1pPr algn="ctr"/>
          </a:lstStyle>
          <a:p>
            <a:pPr lvl="0"/>
            <a:r>
              <a:rPr lang="zh-CN" altLang="en-US" dirty="0"/>
              <a:t>主要内容介绍</a:t>
            </a:r>
          </a:p>
        </p:txBody>
      </p: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E95345E6-E4E3-4D73-A69E-034EEE915619}"/>
              </a:ext>
            </a:extLst>
          </p:cNvPr>
          <p:cNvCxnSpPr>
            <a:cxnSpLocks/>
          </p:cNvCxnSpPr>
          <p:nvPr userDrawn="1"/>
        </p:nvCxnSpPr>
        <p:spPr>
          <a:xfrm>
            <a:off x="2529840" y="787400"/>
            <a:ext cx="5588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箭头: 五边形 13">
            <a:extLst>
              <a:ext uri="{FF2B5EF4-FFF2-40B4-BE49-F238E27FC236}">
                <a16:creationId xmlns:a16="http://schemas.microsoft.com/office/drawing/2014/main" id="{C5863CB0-40BA-4EC7-B9DB-AD13C02D2998}"/>
              </a:ext>
            </a:extLst>
          </p:cNvPr>
          <p:cNvSpPr/>
          <p:nvPr userDrawn="1"/>
        </p:nvSpPr>
        <p:spPr>
          <a:xfrm flipH="1">
            <a:off x="10625556" y="6431280"/>
            <a:ext cx="1566441" cy="394472"/>
          </a:xfrm>
          <a:prstGeom prst="homePlat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5">
            <a:extLst>
              <a:ext uri="{FF2B5EF4-FFF2-40B4-BE49-F238E27FC236}">
                <a16:creationId xmlns:a16="http://schemas.microsoft.com/office/drawing/2014/main" id="{5A2E5FEE-DB37-45E5-B398-C4DAF4614D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8FDCA-5F31-45C2-9228-1965BA17AD8A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2B5057A-8062-3E7B-51A3-10C313E64D2A}"/>
              </a:ext>
            </a:extLst>
          </p:cNvPr>
          <p:cNvPicPr/>
          <p:nvPr userDrawn="1"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99" y="5178631"/>
            <a:ext cx="1080000" cy="10800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945457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箭头: 五边形 14">
            <a:extLst>
              <a:ext uri="{FF2B5EF4-FFF2-40B4-BE49-F238E27FC236}">
                <a16:creationId xmlns:a16="http://schemas.microsoft.com/office/drawing/2014/main" id="{326619CB-1761-4088-BF76-82850A14DD35}"/>
              </a:ext>
            </a:extLst>
          </p:cNvPr>
          <p:cNvSpPr/>
          <p:nvPr userDrawn="1"/>
        </p:nvSpPr>
        <p:spPr>
          <a:xfrm flipH="1">
            <a:off x="10625556" y="6431280"/>
            <a:ext cx="1566441" cy="394472"/>
          </a:xfrm>
          <a:prstGeom prst="homePlat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灯片编号占位符 5">
            <a:extLst>
              <a:ext uri="{FF2B5EF4-FFF2-40B4-BE49-F238E27FC236}">
                <a16:creationId xmlns:a16="http://schemas.microsoft.com/office/drawing/2014/main" id="{CE7336EF-034C-4116-954D-95A4D4799284}"/>
              </a:ext>
            </a:extLst>
          </p:cNvPr>
          <p:cNvSpPr>
            <a:spLocks noGrp="1"/>
          </p:cNvSpPr>
          <p:nvPr userDrawn="1"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8FDCA-5F31-45C2-9228-1965BA17AD8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4" name="矩形: 圆角 53">
            <a:extLst>
              <a:ext uri="{FF2B5EF4-FFF2-40B4-BE49-F238E27FC236}">
                <a16:creationId xmlns:a16="http://schemas.microsoft.com/office/drawing/2014/main" id="{6CA3FDA1-5BCF-44C0-96C0-7B7B94832995}"/>
              </a:ext>
            </a:extLst>
          </p:cNvPr>
          <p:cNvSpPr/>
          <p:nvPr userDrawn="1"/>
        </p:nvSpPr>
        <p:spPr>
          <a:xfrm flipH="1">
            <a:off x="5176" y="0"/>
            <a:ext cx="2082350" cy="685800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Microsoft YaHei" panose="020B0503020204020204" pitchFamily="34" charset="-122"/>
            </a:endParaRPr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35DA8199-76F6-4F56-B747-0CCACF07E1E1}"/>
              </a:ext>
            </a:extLst>
          </p:cNvPr>
          <p:cNvCxnSpPr>
            <a:cxnSpLocks/>
          </p:cNvCxnSpPr>
          <p:nvPr userDrawn="1"/>
        </p:nvCxnSpPr>
        <p:spPr>
          <a:xfrm>
            <a:off x="0" y="2359916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E4D2B5C5-1F79-46AD-AA9E-0A27A809FC5A}"/>
              </a:ext>
            </a:extLst>
          </p:cNvPr>
          <p:cNvCxnSpPr>
            <a:cxnSpLocks/>
          </p:cNvCxnSpPr>
          <p:nvPr userDrawn="1"/>
        </p:nvCxnSpPr>
        <p:spPr>
          <a:xfrm>
            <a:off x="0" y="3147316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441CBDD5-03C9-4DB4-89F4-D04A13396947}"/>
              </a:ext>
            </a:extLst>
          </p:cNvPr>
          <p:cNvCxnSpPr>
            <a:cxnSpLocks/>
          </p:cNvCxnSpPr>
          <p:nvPr userDrawn="1"/>
        </p:nvCxnSpPr>
        <p:spPr>
          <a:xfrm>
            <a:off x="0" y="3932432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31C5ED6F-0743-4FE0-A4A4-B21CA4419C7C}"/>
              </a:ext>
            </a:extLst>
          </p:cNvPr>
          <p:cNvCxnSpPr>
            <a:cxnSpLocks/>
          </p:cNvCxnSpPr>
          <p:nvPr userDrawn="1"/>
        </p:nvCxnSpPr>
        <p:spPr>
          <a:xfrm>
            <a:off x="0" y="1570232"/>
            <a:ext cx="208235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: 圆角 54">
            <a:extLst>
              <a:ext uri="{FF2B5EF4-FFF2-40B4-BE49-F238E27FC236}">
                <a16:creationId xmlns:a16="http://schemas.microsoft.com/office/drawing/2014/main" id="{302AF4B9-C481-408E-B46D-0FE14DCFC8C6}"/>
              </a:ext>
            </a:extLst>
          </p:cNvPr>
          <p:cNvSpPr/>
          <p:nvPr userDrawn="1"/>
        </p:nvSpPr>
        <p:spPr>
          <a:xfrm flipH="1">
            <a:off x="0" y="3145032"/>
            <a:ext cx="2082350" cy="787400"/>
          </a:xfrm>
          <a:prstGeom prst="roundRect">
            <a:avLst>
              <a:gd name="adj" fmla="val 0"/>
            </a:avLst>
          </a:prstGeom>
          <a:solidFill>
            <a:srgbClr val="095000"/>
          </a:solidFill>
          <a:ln w="28575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6E9BA284-22C4-4633-9067-C4472B5FDDC2}"/>
              </a:ext>
            </a:extLst>
          </p:cNvPr>
          <p:cNvSpPr txBox="1"/>
          <p:nvPr userDrawn="1"/>
        </p:nvSpPr>
        <p:spPr>
          <a:xfrm>
            <a:off x="63048" y="3384844"/>
            <a:ext cx="1956254" cy="307777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控制与可视化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7A0B087B-398E-4600-A99B-6718B760BDD8}"/>
              </a:ext>
            </a:extLst>
          </p:cNvPr>
          <p:cNvSpPr txBox="1"/>
          <p:nvPr userDrawn="1"/>
        </p:nvSpPr>
        <p:spPr>
          <a:xfrm>
            <a:off x="63048" y="2615117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algn="ctr"/>
            <a:r>
              <a:rPr lang="zh-CN" altLang="en-US" dirty="0"/>
              <a:t>逆运动学与轨迹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34A14763-3D37-42F0-B866-D54A91B04A52}"/>
              </a:ext>
            </a:extLst>
          </p:cNvPr>
          <p:cNvSpPr txBox="1"/>
          <p:nvPr userDrawn="1"/>
        </p:nvSpPr>
        <p:spPr>
          <a:xfrm>
            <a:off x="63048" y="1827717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algn="ctr"/>
            <a:r>
              <a:rPr lang="zh-CN" altLang="en-US" dirty="0"/>
              <a:t>建模与正运动学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C888DA08-F7F1-443A-9505-CD03BF758334}"/>
              </a:ext>
            </a:extLst>
          </p:cNvPr>
          <p:cNvSpPr txBox="1"/>
          <p:nvPr userDrawn="1"/>
        </p:nvSpPr>
        <p:spPr>
          <a:xfrm>
            <a:off x="63048" y="1042600"/>
            <a:ext cx="1956254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>
            <a:defPPr>
              <a:defRPr lang="zh-CN"/>
            </a:defPPr>
            <a:lvl1pPr algn="ctr"/>
          </a:lstStyle>
          <a:p>
            <a:pPr lvl="0"/>
            <a:r>
              <a:rPr lang="zh-CN" altLang="en-US" dirty="0"/>
              <a:t>主要内容介绍</a:t>
            </a:r>
          </a:p>
        </p:txBody>
      </p: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EA6254B2-9876-4254-B9EF-676D51CA559C}"/>
              </a:ext>
            </a:extLst>
          </p:cNvPr>
          <p:cNvCxnSpPr>
            <a:cxnSpLocks/>
          </p:cNvCxnSpPr>
          <p:nvPr userDrawn="1"/>
        </p:nvCxnSpPr>
        <p:spPr>
          <a:xfrm>
            <a:off x="2529840" y="787400"/>
            <a:ext cx="5588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id="{57D3BDC1-EF28-3E4B-3A7C-8ADAB002407E}"/>
              </a:ext>
            </a:extLst>
          </p:cNvPr>
          <p:cNvPicPr/>
          <p:nvPr userDrawn="1"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99" y="5178631"/>
            <a:ext cx="1080000" cy="10800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80619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0E4427E2-0B4D-404E-AD0D-850B895D1B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A15F17EE-704F-4153-B9E7-5CD9C3A438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27B8735-F64D-40FE-AE92-5F61ABC618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8FDCA-5F31-45C2-9228-1965BA17AD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849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71" r:id="rId3"/>
    <p:sldLayoutId id="2147483665" r:id="rId4"/>
    <p:sldLayoutId id="2147483663" r:id="rId5"/>
    <p:sldLayoutId id="2147483666" r:id="rId6"/>
    <p:sldLayoutId id="2147483667" r:id="rId7"/>
    <p:sldLayoutId id="2147483668" r:id="rId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64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384" userDrawn="1">
          <p15:clr>
            <a:srgbClr val="F26B43"/>
          </p15:clr>
        </p15:guide>
        <p15:guide id="4" pos="7296" userDrawn="1">
          <p15:clr>
            <a:srgbClr val="F26B43"/>
          </p15:clr>
        </p15:guide>
        <p15:guide id="5" orient="horz" pos="432" userDrawn="1">
          <p15:clr>
            <a:srgbClr val="F26B43"/>
          </p15:clr>
        </p15:guide>
        <p15:guide id="6" orient="horz" pos="496" userDrawn="1">
          <p15:clr>
            <a:srgbClr val="F26B43"/>
          </p15:clr>
        </p15:guide>
        <p15:guide id="7" orient="horz" pos="4104" userDrawn="1">
          <p15:clr>
            <a:srgbClr val="F26B43"/>
          </p15:clr>
        </p15:guide>
        <p15:guide id="8" orient="horz" pos="403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48.jpeg"/><Relationship Id="rId7" Type="http://schemas.openxmlformats.org/officeDocument/2006/relationships/image" Target="../media/image52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jpeg"/><Relationship Id="rId5" Type="http://schemas.openxmlformats.org/officeDocument/2006/relationships/image" Target="../media/image50.jpeg"/><Relationship Id="rId4" Type="http://schemas.openxmlformats.org/officeDocument/2006/relationships/image" Target="../media/image49.jpeg"/><Relationship Id="rId9" Type="http://schemas.openxmlformats.org/officeDocument/2006/relationships/image" Target="../media/image5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6.wmf"/><Relationship Id="rId10" Type="http://schemas.openxmlformats.org/officeDocument/2006/relationships/image" Target="../media/image58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png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image" Target="../media/image1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5.wmf"/><Relationship Id="rId21" Type="http://schemas.openxmlformats.org/officeDocument/2006/relationships/image" Target="../media/image36.sv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7.png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4.wmf"/><Relationship Id="rId4" Type="http://schemas.openxmlformats.org/officeDocument/2006/relationships/image" Target="../media/image26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image" Target="../media/image39.jpeg"/><Relationship Id="rId7" Type="http://schemas.openxmlformats.org/officeDocument/2006/relationships/image" Target="../media/image43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10" Type="http://schemas.openxmlformats.org/officeDocument/2006/relationships/image" Target="../media/image46.jpeg"/><Relationship Id="rId4" Type="http://schemas.openxmlformats.org/officeDocument/2006/relationships/image" Target="../media/image40.jpeg"/><Relationship Id="rId9" Type="http://schemas.openxmlformats.org/officeDocument/2006/relationships/image" Target="../media/image4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大橘原创PPT模板-请勿抄袭搬运！微信DAJU_PPT">
            <a:extLst>
              <a:ext uri="{FF2B5EF4-FFF2-40B4-BE49-F238E27FC236}">
                <a16:creationId xmlns:a16="http://schemas.microsoft.com/office/drawing/2014/main" id="{294F1DE8-7AF8-4401-8E47-FFF9964EC2B4}"/>
              </a:ext>
            </a:extLst>
          </p:cNvPr>
          <p:cNvSpPr/>
          <p:nvPr/>
        </p:nvSpPr>
        <p:spPr>
          <a:xfrm>
            <a:off x="426720" y="396240"/>
            <a:ext cx="11338560" cy="6065520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chemeClr val="accent1"/>
            </a:solidFill>
            <a:prstDash val="dash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8" name="大橘原创PPT模板-请勿抄袭搬运！微信DAJU_PPT">
            <a:extLst>
              <a:ext uri="{FF2B5EF4-FFF2-40B4-BE49-F238E27FC236}">
                <a16:creationId xmlns:a16="http://schemas.microsoft.com/office/drawing/2014/main" id="{60DEE8D1-E4DA-4E2B-A8E7-7B989BAEEF9C}"/>
              </a:ext>
            </a:extLst>
          </p:cNvPr>
          <p:cNvSpPr/>
          <p:nvPr/>
        </p:nvSpPr>
        <p:spPr>
          <a:xfrm>
            <a:off x="355600" y="325120"/>
            <a:ext cx="142240" cy="142240"/>
          </a:xfrm>
          <a:prstGeom prst="roundRect">
            <a:avLst>
              <a:gd name="adj" fmla="val 0"/>
            </a:avLst>
          </a:prstGeom>
          <a:solidFill>
            <a:srgbClr val="095000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大橘原创PPT模板-请勿抄袭搬运！微信DAJU_PPT">
            <a:extLst>
              <a:ext uri="{FF2B5EF4-FFF2-40B4-BE49-F238E27FC236}">
                <a16:creationId xmlns:a16="http://schemas.microsoft.com/office/drawing/2014/main" id="{C3585F91-97AB-4EBB-878B-30C4036630E8}"/>
              </a:ext>
            </a:extLst>
          </p:cNvPr>
          <p:cNvSpPr/>
          <p:nvPr/>
        </p:nvSpPr>
        <p:spPr>
          <a:xfrm>
            <a:off x="355600" y="6390640"/>
            <a:ext cx="142240" cy="14224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大橘原创PPT模板-请勿抄袭搬运！微信DAJU_PPT">
            <a:extLst>
              <a:ext uri="{FF2B5EF4-FFF2-40B4-BE49-F238E27FC236}">
                <a16:creationId xmlns:a16="http://schemas.microsoft.com/office/drawing/2014/main" id="{048561BD-6E06-439C-8473-8418781F928F}"/>
              </a:ext>
            </a:extLst>
          </p:cNvPr>
          <p:cNvSpPr/>
          <p:nvPr/>
        </p:nvSpPr>
        <p:spPr>
          <a:xfrm>
            <a:off x="11694160" y="325120"/>
            <a:ext cx="142240" cy="14224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大橘原创PPT模板-请勿抄袭搬运！微信DAJU_PPT">
            <a:extLst>
              <a:ext uri="{FF2B5EF4-FFF2-40B4-BE49-F238E27FC236}">
                <a16:creationId xmlns:a16="http://schemas.microsoft.com/office/drawing/2014/main" id="{36C7FFF0-B44F-4AAE-A84E-9F894B270B30}"/>
              </a:ext>
            </a:extLst>
          </p:cNvPr>
          <p:cNvSpPr/>
          <p:nvPr/>
        </p:nvSpPr>
        <p:spPr>
          <a:xfrm>
            <a:off x="11694160" y="6390640"/>
            <a:ext cx="142240" cy="142240"/>
          </a:xfrm>
          <a:prstGeom prst="roundRect">
            <a:avLst>
              <a:gd name="adj" fmla="val 0"/>
            </a:avLst>
          </a:prstGeom>
          <a:solidFill>
            <a:srgbClr val="095000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大橘原创PPT模板-请勿抄袭搬运！微信DAJU_PPT">
            <a:extLst>
              <a:ext uri="{FF2B5EF4-FFF2-40B4-BE49-F238E27FC236}">
                <a16:creationId xmlns:a16="http://schemas.microsoft.com/office/drawing/2014/main" id="{6AEED967-615D-4CD0-B20F-0431A4B93A3A}"/>
              </a:ext>
            </a:extLst>
          </p:cNvPr>
          <p:cNvSpPr/>
          <p:nvPr/>
        </p:nvSpPr>
        <p:spPr>
          <a:xfrm>
            <a:off x="3965610" y="4533482"/>
            <a:ext cx="4260782" cy="246221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algn="ctr" fontAlgn="base"/>
            <a:r>
              <a:rPr lang="zh-CN" altLang="en-US" sz="1600" b="1" spc="600" dirty="0">
                <a:solidFill>
                  <a:schemeClr val="bg1"/>
                </a:solidFill>
                <a:latin typeface="+mj-ea"/>
                <a:ea typeface="+mj-ea"/>
              </a:rPr>
              <a:t>辽宁理工大学</a:t>
            </a:r>
            <a:r>
              <a:rPr lang="en-US" altLang="zh-CN" sz="1600" b="1" spc="600" dirty="0">
                <a:solidFill>
                  <a:schemeClr val="bg1"/>
                </a:solidFill>
                <a:latin typeface="+mj-ea"/>
                <a:ea typeface="+mj-ea"/>
              </a:rPr>
              <a:t>-</a:t>
            </a:r>
            <a:r>
              <a:rPr lang="zh-CN" altLang="en-US" sz="1600" b="1" spc="600" dirty="0">
                <a:solidFill>
                  <a:schemeClr val="bg1"/>
                </a:solidFill>
                <a:latin typeface="+mj-ea"/>
                <a:ea typeface="+mj-ea"/>
              </a:rPr>
              <a:t>材料学院</a:t>
            </a:r>
            <a:r>
              <a:rPr lang="en-US" altLang="zh-CN" sz="1600" b="1" spc="600" dirty="0">
                <a:solidFill>
                  <a:schemeClr val="bg1"/>
                </a:solidFill>
                <a:latin typeface="+mj-ea"/>
                <a:ea typeface="+mj-ea"/>
              </a:rPr>
              <a:t>-20##</a:t>
            </a:r>
            <a:r>
              <a:rPr lang="zh-CN" altLang="en-US" sz="1600" b="1" spc="600" dirty="0">
                <a:solidFill>
                  <a:schemeClr val="bg1"/>
                </a:solidFill>
                <a:latin typeface="+mj-ea"/>
                <a:ea typeface="+mj-ea"/>
              </a:rPr>
              <a:t>级</a:t>
            </a:r>
            <a:endParaRPr lang="zh-CN" altLang="en-US" sz="1600" b="1" i="0" spc="600" dirty="0">
              <a:solidFill>
                <a:schemeClr val="bg1"/>
              </a:solidFill>
              <a:effectLst/>
              <a:latin typeface="+mj-ea"/>
              <a:ea typeface="+mj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5DC61A4-24F0-D271-C5DE-0AF653E1C07E}"/>
              </a:ext>
            </a:extLst>
          </p:cNvPr>
          <p:cNvSpPr txBox="1"/>
          <p:nvPr/>
        </p:nvSpPr>
        <p:spPr>
          <a:xfrm>
            <a:off x="4686665" y="2176054"/>
            <a:ext cx="6549546" cy="14147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4000" b="1" dirty="0">
                <a:solidFill>
                  <a:srgbClr val="004900"/>
                </a:solidFill>
                <a:latin typeface="+mj-lt"/>
                <a:ea typeface="微软雅黑" panose="020B0503020204020204" pitchFamily="34" charset="-122"/>
              </a:rPr>
              <a:t>基于高次插值连续轨迹控制</a:t>
            </a:r>
            <a:endParaRPr lang="en-US" altLang="zh-CN" sz="4000" b="1" dirty="0">
              <a:solidFill>
                <a:srgbClr val="004900"/>
              </a:solidFill>
              <a:latin typeface="+mj-lt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defRPr/>
            </a:pPr>
            <a:r>
              <a:rPr lang="zh-CN" altLang="en-US" sz="4000" b="1" dirty="0">
                <a:solidFill>
                  <a:srgbClr val="004900"/>
                </a:solidFill>
                <a:latin typeface="+mj-lt"/>
                <a:ea typeface="微软雅黑" panose="020B0503020204020204" pitchFamily="34" charset="-122"/>
              </a:rPr>
              <a:t>三自由度机械臂系统</a:t>
            </a:r>
            <a:endParaRPr lang="zh-CN" altLang="en-US" sz="4400" b="1" dirty="0">
              <a:solidFill>
                <a:srgbClr val="004900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F26B26A-7167-51D9-988C-B670CDD1AD9A}"/>
              </a:ext>
            </a:extLst>
          </p:cNvPr>
          <p:cNvSpPr/>
          <p:nvPr/>
        </p:nvSpPr>
        <p:spPr>
          <a:xfrm>
            <a:off x="1572287" y="2279755"/>
            <a:ext cx="2237807" cy="2237807"/>
          </a:xfrm>
          <a:prstGeom prst="ellipse">
            <a:avLst/>
          </a:prstGeom>
          <a:noFill/>
          <a:ln w="12700" cap="flat" cmpd="sng" algn="ctr">
            <a:solidFill>
              <a:srgbClr val="4A6F79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4A6F79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94EA026C-7368-0071-134D-F1C678CFF59A}"/>
              </a:ext>
            </a:extLst>
          </p:cNvPr>
          <p:cNvCxnSpPr/>
          <p:nvPr/>
        </p:nvCxnSpPr>
        <p:spPr>
          <a:xfrm>
            <a:off x="4624639" y="2532714"/>
            <a:ext cx="0" cy="1984618"/>
          </a:xfrm>
          <a:prstGeom prst="line">
            <a:avLst/>
          </a:prstGeom>
          <a:noFill/>
          <a:ln w="12700" cap="flat" cmpd="sng" algn="ctr">
            <a:solidFill>
              <a:srgbClr val="4A6F79"/>
            </a:solidFill>
            <a:prstDash val="dash"/>
            <a:miter lim="800000"/>
          </a:ln>
          <a:effectLst/>
        </p:spPr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1E7939EC-1D93-452C-8498-BF35786B7F3B}"/>
              </a:ext>
            </a:extLst>
          </p:cNvPr>
          <p:cNvPicPr/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76070" y="2285365"/>
            <a:ext cx="2232000" cy="22320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473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大橘原创PPT模板-请勿抄袭搬运！微信DAJU_PPT">
            <a:extLst>
              <a:ext uri="{FF2B5EF4-FFF2-40B4-BE49-F238E27FC236}">
                <a16:creationId xmlns:a16="http://schemas.microsoft.com/office/drawing/2014/main" id="{16328D15-85AE-4C0A-B588-F502C44375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CD8FDCA-5F31-45C2-9228-1965BA17AD8A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22" name="大橘原创PPT模板-请勿抄袭搬运！微信DAJU_PPT">
            <a:extLst>
              <a:ext uri="{FF2B5EF4-FFF2-40B4-BE49-F238E27FC236}">
                <a16:creationId xmlns:a16="http://schemas.microsoft.com/office/drawing/2014/main" id="{F2F2797D-AD5E-440F-8011-276038685855}"/>
              </a:ext>
            </a:extLst>
          </p:cNvPr>
          <p:cNvSpPr/>
          <p:nvPr/>
        </p:nvSpPr>
        <p:spPr>
          <a:xfrm>
            <a:off x="2362200" y="213741"/>
            <a:ext cx="6057900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三种轨迹规划方法对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——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关节坐标系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38" name="大橘原创PPT模板-请勿抄袭搬运！微信DAJU_PPT">
            <a:extLst>
              <a:ext uri="{FF2B5EF4-FFF2-40B4-BE49-F238E27FC236}">
                <a16:creationId xmlns:a16="http://schemas.microsoft.com/office/drawing/2014/main" id="{FFAB4A08-AB57-4D47-A521-FC62157BDEEB}"/>
              </a:ext>
            </a:extLst>
          </p:cNvPr>
          <p:cNvSpPr txBox="1"/>
          <p:nvPr/>
        </p:nvSpPr>
        <p:spPr>
          <a:xfrm>
            <a:off x="2988988" y="971139"/>
            <a:ext cx="138499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chemeClr val="accent3"/>
                </a:solidFill>
                <a:latin typeface="+mj-ea"/>
                <a:ea typeface="+mj-ea"/>
              </a:rPr>
              <a:t>三次样条插值</a:t>
            </a:r>
          </a:p>
        </p:txBody>
      </p:sp>
      <p:sp>
        <p:nvSpPr>
          <p:cNvPr id="40" name="大橘原创PPT模板-请勿抄袭搬运！微信DAJU_PPT">
            <a:extLst>
              <a:ext uri="{FF2B5EF4-FFF2-40B4-BE49-F238E27FC236}">
                <a16:creationId xmlns:a16="http://schemas.microsoft.com/office/drawing/2014/main" id="{6C2852A3-8B3E-40E8-B942-8C4CEFE235B2}"/>
              </a:ext>
            </a:extLst>
          </p:cNvPr>
          <p:cNvSpPr txBox="1"/>
          <p:nvPr/>
        </p:nvSpPr>
        <p:spPr>
          <a:xfrm>
            <a:off x="6096000" y="971139"/>
            <a:ext cx="138499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chemeClr val="accent2"/>
                </a:solidFill>
                <a:latin typeface="+mj-ea"/>
                <a:ea typeface="+mj-ea"/>
              </a:rPr>
              <a:t>五次样条插值</a:t>
            </a:r>
          </a:p>
        </p:txBody>
      </p:sp>
      <p:sp>
        <p:nvSpPr>
          <p:cNvPr id="42" name="大橘原创PPT模板-请勿抄袭搬运！微信DAJU_PPT">
            <a:extLst>
              <a:ext uri="{FF2B5EF4-FFF2-40B4-BE49-F238E27FC236}">
                <a16:creationId xmlns:a16="http://schemas.microsoft.com/office/drawing/2014/main" id="{884BD7D2-EA60-4635-B47A-AAF268335255}"/>
              </a:ext>
            </a:extLst>
          </p:cNvPr>
          <p:cNvSpPr txBox="1"/>
          <p:nvPr/>
        </p:nvSpPr>
        <p:spPr>
          <a:xfrm>
            <a:off x="9203012" y="971139"/>
            <a:ext cx="176971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latin typeface="+mj-ea"/>
                <a:ea typeface="+mj-ea"/>
              </a:rPr>
              <a:t>Minimum Snap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53AAFAD-33E4-150B-1365-BE09AF11C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6056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2E6A702-2467-0105-FADA-E202EB96A1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546" y="1307985"/>
            <a:ext cx="2563082" cy="19231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BB6F17E-1BAC-B23A-BFB5-8FFDF1795FB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939" y="3185578"/>
            <a:ext cx="2371504" cy="177983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65E9E4F-4104-4C3C-0076-03DA84C134F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040" y="4892500"/>
            <a:ext cx="2163741" cy="16239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F217C57-3BF1-6C75-C8B3-C7F4BB26216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061" y="4927730"/>
            <a:ext cx="2245859" cy="168551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D0B352E-0928-C24D-476D-DE41CE1A43C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4173" y="1216627"/>
            <a:ext cx="2806441" cy="21059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EDEB341-9703-9AC4-386B-52A4C82016E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615" y="3149589"/>
            <a:ext cx="2419459" cy="1815828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0CCE0FC-173C-ED0B-93B2-7D7C56E1C54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4359" y="1216627"/>
            <a:ext cx="3002726" cy="22535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7BB0704-847A-C3A5-DC33-70B5072CBFA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5625" y="3248361"/>
            <a:ext cx="2288093" cy="17170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A0FADE4-9182-13F4-9BCE-04ED2CA3838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2246" y="4821455"/>
            <a:ext cx="2529587" cy="18980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70444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大橘原创PPT模板-请勿抄袭搬运！微信DAJU_PPT">
            <a:extLst>
              <a:ext uri="{FF2B5EF4-FFF2-40B4-BE49-F238E27FC236}">
                <a16:creationId xmlns:a16="http://schemas.microsoft.com/office/drawing/2014/main" id="{16328D15-85AE-4C0A-B588-F502C44375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CD8FDCA-5F31-45C2-9228-1965BA17AD8A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22" name="大橘原创PPT模板-请勿抄袭搬运！微信DAJU_PPT">
            <a:extLst>
              <a:ext uri="{FF2B5EF4-FFF2-40B4-BE49-F238E27FC236}">
                <a16:creationId xmlns:a16="http://schemas.microsoft.com/office/drawing/2014/main" id="{F2F2797D-AD5E-440F-8011-276038685855}"/>
              </a:ext>
            </a:extLst>
          </p:cNvPr>
          <p:cNvSpPr/>
          <p:nvPr/>
        </p:nvSpPr>
        <p:spPr>
          <a:xfrm>
            <a:off x="2362200" y="213741"/>
            <a:ext cx="4781983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可视化界面和控制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0DE55ED-1E82-E714-5D3C-60E0832C61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510" y="1194411"/>
            <a:ext cx="7448604" cy="4986374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25902847-5060-F6BE-8CEE-59A687E08815}"/>
              </a:ext>
            </a:extLst>
          </p:cNvPr>
          <p:cNvSpPr/>
          <p:nvPr/>
        </p:nvSpPr>
        <p:spPr>
          <a:xfrm>
            <a:off x="5938156" y="3894349"/>
            <a:ext cx="3848101" cy="987894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83F53E9A-ADF2-4B72-3F8C-23028BF288C8}"/>
              </a:ext>
            </a:extLst>
          </p:cNvPr>
          <p:cNvSpPr/>
          <p:nvPr/>
        </p:nvSpPr>
        <p:spPr>
          <a:xfrm>
            <a:off x="3392196" y="4388297"/>
            <a:ext cx="1299547" cy="1745804"/>
          </a:xfrm>
          <a:prstGeom prst="roundRect">
            <a:avLst/>
          </a:prstGeom>
          <a:noFill/>
          <a:ln w="25400">
            <a:solidFill>
              <a:schemeClr val="accent3">
                <a:lumMod val="75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标注: 双弯曲线形 9">
            <a:extLst>
              <a:ext uri="{FF2B5EF4-FFF2-40B4-BE49-F238E27FC236}">
                <a16:creationId xmlns:a16="http://schemas.microsoft.com/office/drawing/2014/main" id="{FEDA712A-17BF-3462-1B8C-E8EEAC126773}"/>
              </a:ext>
            </a:extLst>
          </p:cNvPr>
          <p:cNvSpPr/>
          <p:nvPr/>
        </p:nvSpPr>
        <p:spPr>
          <a:xfrm>
            <a:off x="2764973" y="1989364"/>
            <a:ext cx="1730828" cy="1098895"/>
          </a:xfrm>
          <a:prstGeom prst="borderCallout3">
            <a:avLst>
              <a:gd name="adj1" fmla="val 51239"/>
              <a:gd name="adj2" fmla="val -66"/>
              <a:gd name="adj3" fmla="val 97653"/>
              <a:gd name="adj4" fmla="val -15600"/>
              <a:gd name="adj5" fmla="val 232489"/>
              <a:gd name="adj6" fmla="val -15600"/>
              <a:gd name="adj7" fmla="val 306212"/>
              <a:gd name="adj8" fmla="val 36200"/>
            </a:avLst>
          </a:prstGeom>
          <a:solidFill>
            <a:schemeClr val="bg1"/>
          </a:solidFill>
          <a:ln w="28575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accent1"/>
                </a:solidFill>
              </a:rPr>
              <a:t>时间输入变量</a:t>
            </a:r>
          </a:p>
        </p:txBody>
      </p:sp>
      <p:sp>
        <p:nvSpPr>
          <p:cNvPr id="11" name="标注: 弯曲线形 10">
            <a:extLst>
              <a:ext uri="{FF2B5EF4-FFF2-40B4-BE49-F238E27FC236}">
                <a16:creationId xmlns:a16="http://schemas.microsoft.com/office/drawing/2014/main" id="{A9F08618-545A-C47C-3976-BB03288E225D}"/>
              </a:ext>
            </a:extLst>
          </p:cNvPr>
          <p:cNvSpPr/>
          <p:nvPr/>
        </p:nvSpPr>
        <p:spPr>
          <a:xfrm>
            <a:off x="10345502" y="3640506"/>
            <a:ext cx="1193356" cy="680357"/>
          </a:xfrm>
          <a:prstGeom prst="borderCallout2">
            <a:avLst>
              <a:gd name="adj1" fmla="val 53150"/>
              <a:gd name="adj2" fmla="val -882"/>
              <a:gd name="adj3" fmla="val 55550"/>
              <a:gd name="adj4" fmla="val -18628"/>
              <a:gd name="adj5" fmla="val 112500"/>
              <a:gd name="adj6" fmla="val -46667"/>
            </a:avLst>
          </a:prstGeom>
          <a:solidFill>
            <a:srgbClr val="BA8C30"/>
          </a:solidFill>
          <a:ln w="28575">
            <a:solidFill>
              <a:srgbClr val="BA8C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/>
              <a:t>PID</a:t>
            </a:r>
            <a:r>
              <a:rPr lang="zh-CN" altLang="en-US" sz="1400" dirty="0"/>
              <a:t>关节控制</a:t>
            </a: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B2AC801F-7545-E161-BFEB-266D2D208660}"/>
              </a:ext>
            </a:extLst>
          </p:cNvPr>
          <p:cNvSpPr/>
          <p:nvPr/>
        </p:nvSpPr>
        <p:spPr>
          <a:xfrm>
            <a:off x="7696201" y="1164921"/>
            <a:ext cx="1299547" cy="1745804"/>
          </a:xfrm>
          <a:prstGeom prst="roundRect">
            <a:avLst/>
          </a:prstGeom>
          <a:noFill/>
          <a:ln w="25400">
            <a:solidFill>
              <a:srgbClr val="C0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注: 弯曲线形 3">
            <a:extLst>
              <a:ext uri="{FF2B5EF4-FFF2-40B4-BE49-F238E27FC236}">
                <a16:creationId xmlns:a16="http://schemas.microsoft.com/office/drawing/2014/main" id="{3B736A8A-0176-1784-0EB2-6FE3D8A64A81}"/>
              </a:ext>
            </a:extLst>
          </p:cNvPr>
          <p:cNvSpPr/>
          <p:nvPr/>
        </p:nvSpPr>
        <p:spPr>
          <a:xfrm>
            <a:off x="9616677" y="1194411"/>
            <a:ext cx="1299546" cy="680357"/>
          </a:xfrm>
          <a:prstGeom prst="borderCallout2">
            <a:avLst>
              <a:gd name="adj1" fmla="val 53150"/>
              <a:gd name="adj2" fmla="val -882"/>
              <a:gd name="adj3" fmla="val 55550"/>
              <a:gd name="adj4" fmla="val -18628"/>
              <a:gd name="adj5" fmla="val 112500"/>
              <a:gd name="adj6" fmla="val -46667"/>
            </a:avLst>
          </a:prstGeom>
          <a:solidFill>
            <a:srgbClr val="C00000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关节平面轨迹</a:t>
            </a:r>
          </a:p>
        </p:txBody>
      </p:sp>
    </p:spTree>
    <p:extLst>
      <p:ext uri="{BB962C8B-B14F-4D97-AF65-F5344CB8AC3E}">
        <p14:creationId xmlns:p14="http://schemas.microsoft.com/office/powerpoint/2010/main" val="188648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大橘原创PPT模板-请勿抄袭搬运！微信DAJU_PPT">
            <a:extLst>
              <a:ext uri="{FF2B5EF4-FFF2-40B4-BE49-F238E27FC236}">
                <a16:creationId xmlns:a16="http://schemas.microsoft.com/office/drawing/2014/main" id="{16328D15-85AE-4C0A-B588-F502C44375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CD8FDCA-5F31-45C2-9228-1965BA17AD8A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22" name="大橘原创PPT模板-请勿抄袭搬运！微信DAJU_PPT">
            <a:extLst>
              <a:ext uri="{FF2B5EF4-FFF2-40B4-BE49-F238E27FC236}">
                <a16:creationId xmlns:a16="http://schemas.microsoft.com/office/drawing/2014/main" id="{F2F2797D-AD5E-440F-8011-276038685855}"/>
              </a:ext>
            </a:extLst>
          </p:cNvPr>
          <p:cNvSpPr/>
          <p:nvPr/>
        </p:nvSpPr>
        <p:spPr>
          <a:xfrm>
            <a:off x="2362200" y="213741"/>
            <a:ext cx="2367643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控制部分设计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F7048603-A5E0-AC00-645E-98B0AEAB0691}"/>
              </a:ext>
            </a:extLst>
          </p:cNvPr>
          <p:cNvSpPr txBox="1"/>
          <p:nvPr/>
        </p:nvSpPr>
        <p:spPr>
          <a:xfrm>
            <a:off x="2160312" y="5462306"/>
            <a:ext cx="3925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PID</a:t>
            </a:r>
            <a:r>
              <a:rPr lang="zh-CN" altLang="en-US" dirty="0"/>
              <a:t>参数调节值</a:t>
            </a:r>
            <a:endParaRPr lang="en-US" altLang="zh-CN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41DAC183-51C7-E074-BF58-2B6065F01DF5}"/>
              </a:ext>
            </a:extLst>
          </p:cNvPr>
          <p:cNvSpPr txBox="1"/>
          <p:nvPr/>
        </p:nvSpPr>
        <p:spPr>
          <a:xfrm>
            <a:off x="2294226" y="1434553"/>
            <a:ext cx="1708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PID</a:t>
            </a:r>
            <a:r>
              <a:rPr lang="zh-CN" altLang="en-US" dirty="0"/>
              <a:t>控制器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9AB9D37E-07F4-5108-7619-EBDF601FF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2733"/>
              </p:ext>
            </p:extLst>
          </p:nvPr>
        </p:nvGraphicFramePr>
        <p:xfrm>
          <a:off x="4172829" y="1360455"/>
          <a:ext cx="2130000" cy="121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660240" progId="Equation.DSMT4">
                  <p:embed/>
                </p:oleObj>
              </mc:Choice>
              <mc:Fallback>
                <p:oleObj name="Equation" r:id="rId4" imgW="1155600" imgH="6602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658E6A9-49DB-4A83-AF5E-5CF60FA446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2829" y="1360455"/>
                        <a:ext cx="2130000" cy="121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>
            <a:extLst>
              <a:ext uri="{FF2B5EF4-FFF2-40B4-BE49-F238E27FC236}">
                <a16:creationId xmlns:a16="http://schemas.microsoft.com/office/drawing/2014/main" id="{7C9817D9-13BB-7C19-4400-83047B3C4D50}"/>
              </a:ext>
            </a:extLst>
          </p:cNvPr>
          <p:cNvGrpSpPr/>
          <p:nvPr/>
        </p:nvGrpSpPr>
        <p:grpSpPr>
          <a:xfrm>
            <a:off x="2625364" y="2658361"/>
            <a:ext cx="3815007" cy="968655"/>
            <a:chOff x="5836993" y="1227422"/>
            <a:chExt cx="4452113" cy="11304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矩形 39">
                  <a:extLst>
                    <a:ext uri="{FF2B5EF4-FFF2-40B4-BE49-F238E27FC236}">
                      <a16:creationId xmlns:a16="http://schemas.microsoft.com/office/drawing/2014/main" id="{39E91D20-B8CE-EC81-953E-8ACD2835E796}"/>
                    </a:ext>
                  </a:extLst>
                </p:cNvPr>
                <p:cNvSpPr/>
                <p:nvPr/>
              </p:nvSpPr>
              <p:spPr>
                <a:xfrm>
                  <a:off x="5836993" y="1227422"/>
                  <a:ext cx="786960" cy="560433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FDEDA903-0015-4B72-8427-23567601E4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6993" y="1227422"/>
                  <a:ext cx="786960" cy="5604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F0625F8F-3163-C71D-35AB-6E0491AC8647}"/>
                </a:ext>
              </a:extLst>
            </p:cNvPr>
            <p:cNvSpPr/>
            <p:nvPr/>
          </p:nvSpPr>
          <p:spPr>
            <a:xfrm>
              <a:off x="7395240" y="1233858"/>
              <a:ext cx="1054521" cy="560434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PID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control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694541A7-B11C-7C7D-8491-8ECD26428E16}"/>
                </a:ext>
              </a:extLst>
            </p:cNvPr>
            <p:cNvSpPr/>
            <p:nvPr/>
          </p:nvSpPr>
          <p:spPr>
            <a:xfrm>
              <a:off x="6935772" y="1416920"/>
              <a:ext cx="194310" cy="19431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7C3CD61B-5335-E9D7-F7AF-F99F7AD1DE51}"/>
                </a:ext>
              </a:extLst>
            </p:cNvPr>
            <p:cNvSpPr/>
            <p:nvPr/>
          </p:nvSpPr>
          <p:spPr>
            <a:xfrm>
              <a:off x="8920544" y="1233858"/>
              <a:ext cx="957150" cy="553998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model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753AD3CF-A97C-E316-76B6-5AA280B090FA}"/>
                </a:ext>
              </a:extLst>
            </p:cNvPr>
            <p:cNvCxnSpPr>
              <a:cxnSpLocks/>
              <a:stCxn id="40" idx="3"/>
              <a:endCxn id="42" idx="2"/>
            </p:cNvCxnSpPr>
            <p:nvPr/>
          </p:nvCxnSpPr>
          <p:spPr>
            <a:xfrm>
              <a:off x="6623953" y="1507639"/>
              <a:ext cx="311819" cy="643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392CB5EB-34F6-8993-AACB-AE40B0CF1E6B}"/>
                </a:ext>
              </a:extLst>
            </p:cNvPr>
            <p:cNvCxnSpPr>
              <a:cxnSpLocks/>
              <a:stCxn id="42" idx="6"/>
              <a:endCxn id="41" idx="1"/>
            </p:cNvCxnSpPr>
            <p:nvPr/>
          </p:nvCxnSpPr>
          <p:spPr>
            <a:xfrm>
              <a:off x="7130083" y="1514076"/>
              <a:ext cx="26515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000DBF2A-CDDA-03B2-0411-7F24B63AE616}"/>
                </a:ext>
              </a:extLst>
            </p:cNvPr>
            <p:cNvCxnSpPr>
              <a:cxnSpLocks/>
              <a:stCxn id="41" idx="3"/>
              <a:endCxn id="43" idx="1"/>
            </p:cNvCxnSpPr>
            <p:nvPr/>
          </p:nvCxnSpPr>
          <p:spPr>
            <a:xfrm flipV="1">
              <a:off x="8449761" y="1510857"/>
              <a:ext cx="470783" cy="321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711BC06F-05B6-E673-5997-1AED2ED34EFD}"/>
                </a:ext>
              </a:extLst>
            </p:cNvPr>
            <p:cNvCxnSpPr>
              <a:cxnSpLocks/>
              <a:stCxn id="43" idx="3"/>
            </p:cNvCxnSpPr>
            <p:nvPr/>
          </p:nvCxnSpPr>
          <p:spPr>
            <a:xfrm>
              <a:off x="9877694" y="1510857"/>
              <a:ext cx="411412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D55C09F5-021B-B232-839A-183B0525D118}"/>
                </a:ext>
              </a:extLst>
            </p:cNvPr>
            <p:cNvCxnSpPr>
              <a:cxnSpLocks/>
            </p:cNvCxnSpPr>
            <p:nvPr/>
          </p:nvCxnSpPr>
          <p:spPr>
            <a:xfrm>
              <a:off x="9975065" y="1514075"/>
              <a:ext cx="0" cy="84376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C5557C90-2202-3D28-4EFF-0BA1C305B1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32928" y="2357842"/>
              <a:ext cx="2942137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3B40161D-086C-5D4C-5939-B360AFEF3978}"/>
                </a:ext>
              </a:extLst>
            </p:cNvPr>
            <p:cNvCxnSpPr>
              <a:cxnSpLocks/>
              <a:endCxn id="42" idx="4"/>
            </p:cNvCxnSpPr>
            <p:nvPr/>
          </p:nvCxnSpPr>
          <p:spPr>
            <a:xfrm flipV="1">
              <a:off x="7032927" y="1611230"/>
              <a:ext cx="0" cy="74661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文本框 50">
            <a:extLst>
              <a:ext uri="{FF2B5EF4-FFF2-40B4-BE49-F238E27FC236}">
                <a16:creationId xmlns:a16="http://schemas.microsoft.com/office/drawing/2014/main" id="{A28EF92C-E92D-1964-64E3-3C39642A2754}"/>
              </a:ext>
            </a:extLst>
          </p:cNvPr>
          <p:cNvSpPr txBox="1"/>
          <p:nvPr/>
        </p:nvSpPr>
        <p:spPr>
          <a:xfrm>
            <a:off x="7087533" y="5923646"/>
            <a:ext cx="3925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关节变化</a:t>
            </a:r>
          </a:p>
        </p:txBody>
      </p:sp>
      <p:sp>
        <p:nvSpPr>
          <p:cNvPr id="52" name="大橘原创PPT模板-请勿抄袭搬运！微信DAJU_PPT">
            <a:extLst>
              <a:ext uri="{FF2B5EF4-FFF2-40B4-BE49-F238E27FC236}">
                <a16:creationId xmlns:a16="http://schemas.microsoft.com/office/drawing/2014/main" id="{D0DC7BE0-4CC4-86D3-76A7-1FB1F9A4144D}"/>
              </a:ext>
            </a:extLst>
          </p:cNvPr>
          <p:cNvSpPr txBox="1"/>
          <p:nvPr/>
        </p:nvSpPr>
        <p:spPr>
          <a:xfrm>
            <a:off x="2608643" y="4137412"/>
            <a:ext cx="3416404" cy="81817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400" dirty="0">
                <a:latin typeface="+mn-ea"/>
              </a:rPr>
              <a:t>第一个关节</a:t>
            </a:r>
            <a:r>
              <a:rPr lang="en-US" altLang="zh-CN" sz="1400" dirty="0" err="1">
                <a:latin typeface="+mn-ea"/>
              </a:rPr>
              <a:t>Kp</a:t>
            </a:r>
            <a:r>
              <a:rPr lang="en-US" altLang="zh-CN" sz="1400" dirty="0">
                <a:latin typeface="+mn-ea"/>
              </a:rPr>
              <a:t>=1200</a:t>
            </a:r>
            <a:r>
              <a:rPr lang="zh-CN" altLang="en-US" sz="1400" dirty="0">
                <a:latin typeface="+mn-ea"/>
              </a:rPr>
              <a:t>；</a:t>
            </a:r>
            <a:r>
              <a:rPr lang="en-US" altLang="zh-CN" sz="1400" dirty="0">
                <a:latin typeface="+mn-ea"/>
              </a:rPr>
              <a:t>Ki=40</a:t>
            </a:r>
            <a:r>
              <a:rPr lang="zh-CN" altLang="en-US" sz="1400" dirty="0">
                <a:latin typeface="+mn-ea"/>
              </a:rPr>
              <a:t>； </a:t>
            </a:r>
            <a:r>
              <a:rPr lang="en-US" altLang="zh-CN" sz="1400" dirty="0" err="1">
                <a:latin typeface="+mn-ea"/>
              </a:rPr>
              <a:t>Kd</a:t>
            </a:r>
            <a:r>
              <a:rPr lang="en-US" altLang="zh-CN" sz="1400" dirty="0">
                <a:latin typeface="+mn-ea"/>
              </a:rPr>
              <a:t>=800</a:t>
            </a:r>
            <a:r>
              <a:rPr lang="zh-CN" altLang="en-US" sz="1400" dirty="0">
                <a:latin typeface="+mn-ea"/>
              </a:rPr>
              <a:t>；</a:t>
            </a:r>
            <a:endParaRPr lang="en-US" altLang="zh-CN" sz="1400" dirty="0">
              <a:latin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1400" dirty="0">
                <a:latin typeface="+mn-ea"/>
              </a:rPr>
              <a:t>第二个关节</a:t>
            </a:r>
            <a:r>
              <a:rPr lang="en-US" altLang="zh-CN" sz="1400" dirty="0" err="1">
                <a:latin typeface="+mn-ea"/>
              </a:rPr>
              <a:t>Kp</a:t>
            </a:r>
            <a:r>
              <a:rPr lang="en-US" altLang="zh-CN" sz="1400" dirty="0">
                <a:latin typeface="+mn-ea"/>
              </a:rPr>
              <a:t>=900</a:t>
            </a:r>
            <a:r>
              <a:rPr lang="zh-CN" altLang="en-US" sz="1400" dirty="0">
                <a:latin typeface="+mn-ea"/>
              </a:rPr>
              <a:t>；</a:t>
            </a:r>
            <a:r>
              <a:rPr lang="en-US" altLang="zh-CN" sz="1400" dirty="0">
                <a:latin typeface="+mn-ea"/>
              </a:rPr>
              <a:t>Ki=10</a:t>
            </a:r>
            <a:r>
              <a:rPr lang="zh-CN" altLang="en-US" sz="1400" dirty="0">
                <a:latin typeface="+mn-ea"/>
              </a:rPr>
              <a:t>； </a:t>
            </a:r>
            <a:r>
              <a:rPr lang="en-US" altLang="zh-CN" sz="1400" dirty="0" err="1">
                <a:latin typeface="+mn-ea"/>
              </a:rPr>
              <a:t>Kd</a:t>
            </a:r>
            <a:r>
              <a:rPr lang="en-US" altLang="zh-CN" sz="1400" dirty="0">
                <a:latin typeface="+mn-ea"/>
              </a:rPr>
              <a:t>=600</a:t>
            </a:r>
            <a:r>
              <a:rPr lang="zh-CN" altLang="en-US" sz="1400" dirty="0">
                <a:latin typeface="+mn-ea"/>
              </a:rPr>
              <a:t>；</a:t>
            </a:r>
            <a:endParaRPr lang="en-US" altLang="zh-CN" sz="1400" dirty="0">
              <a:latin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1400" dirty="0">
                <a:latin typeface="+mn-ea"/>
              </a:rPr>
              <a:t>第三个关节</a:t>
            </a:r>
            <a:r>
              <a:rPr lang="en-US" altLang="zh-CN" sz="1400" dirty="0" err="1">
                <a:latin typeface="+mn-ea"/>
              </a:rPr>
              <a:t>Kp</a:t>
            </a:r>
            <a:r>
              <a:rPr lang="en-US" altLang="zh-CN" sz="1400" dirty="0">
                <a:latin typeface="+mn-ea"/>
              </a:rPr>
              <a:t>=900</a:t>
            </a:r>
            <a:r>
              <a:rPr lang="zh-CN" altLang="en-US" sz="1400" dirty="0">
                <a:latin typeface="+mn-ea"/>
              </a:rPr>
              <a:t>；</a:t>
            </a:r>
            <a:r>
              <a:rPr lang="en-US" altLang="zh-CN" sz="1400" dirty="0">
                <a:latin typeface="+mn-ea"/>
              </a:rPr>
              <a:t>Ki=10</a:t>
            </a:r>
            <a:r>
              <a:rPr lang="zh-CN" altLang="en-US" sz="1400" dirty="0">
                <a:latin typeface="+mn-ea"/>
              </a:rPr>
              <a:t>； </a:t>
            </a:r>
            <a:r>
              <a:rPr lang="en-US" altLang="zh-CN" sz="1400" dirty="0" err="1">
                <a:latin typeface="+mn-ea"/>
              </a:rPr>
              <a:t>Kd</a:t>
            </a:r>
            <a:r>
              <a:rPr lang="en-US" altLang="zh-CN" sz="1400" dirty="0">
                <a:latin typeface="+mn-ea"/>
              </a:rPr>
              <a:t>=600</a:t>
            </a:r>
            <a:r>
              <a:rPr lang="zh-CN" altLang="en-US" sz="1400" dirty="0">
                <a:latin typeface="+mn-ea"/>
              </a:rPr>
              <a:t>；</a:t>
            </a:r>
            <a:endParaRPr lang="en-US" altLang="zh-CN" sz="1400" dirty="0">
              <a:latin typeface="+mn-ea"/>
            </a:endParaRP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301E0169-3CE3-8A42-8E80-A597539AD9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6789" y="3265504"/>
            <a:ext cx="4564960" cy="2505167"/>
          </a:xfrm>
          <a:prstGeom prst="rect">
            <a:avLst/>
          </a:prstGeom>
        </p:spPr>
      </p:pic>
      <p:pic>
        <p:nvPicPr>
          <p:cNvPr id="54" name="demo">
            <a:hlinkClick r:id="" action="ppaction://media"/>
            <a:extLst>
              <a:ext uri="{FF2B5EF4-FFF2-40B4-BE49-F238E27FC236}">
                <a16:creationId xmlns:a16="http://schemas.microsoft.com/office/drawing/2014/main" id="{A7670DEF-1DC6-E82A-13C1-F844B72C8E9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l="3035" t="-7756" r="7976" b="7756"/>
          <a:stretch/>
        </p:blipFill>
        <p:spPr>
          <a:xfrm>
            <a:off x="6842331" y="52599"/>
            <a:ext cx="4110682" cy="2540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603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大橘原创PPT模板-请勿抄袭搬运！微信DAJU_PPT">
            <a:extLst>
              <a:ext uri="{FF2B5EF4-FFF2-40B4-BE49-F238E27FC236}">
                <a16:creationId xmlns:a16="http://schemas.microsoft.com/office/drawing/2014/main" id="{294F1DE8-7AF8-4401-8E47-FFF9964EC2B4}"/>
              </a:ext>
            </a:extLst>
          </p:cNvPr>
          <p:cNvSpPr/>
          <p:nvPr/>
        </p:nvSpPr>
        <p:spPr>
          <a:xfrm>
            <a:off x="426720" y="396240"/>
            <a:ext cx="11338560" cy="6065520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chemeClr val="accent1"/>
            </a:solidFill>
            <a:prstDash val="dash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8" name="大橘原创PPT模板-请勿抄袭搬运！微信DAJU_PPT">
            <a:extLst>
              <a:ext uri="{FF2B5EF4-FFF2-40B4-BE49-F238E27FC236}">
                <a16:creationId xmlns:a16="http://schemas.microsoft.com/office/drawing/2014/main" id="{60DEE8D1-E4DA-4E2B-A8E7-7B989BAEEF9C}"/>
              </a:ext>
            </a:extLst>
          </p:cNvPr>
          <p:cNvSpPr/>
          <p:nvPr/>
        </p:nvSpPr>
        <p:spPr>
          <a:xfrm>
            <a:off x="355600" y="325120"/>
            <a:ext cx="142240" cy="14224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大橘原创PPT模板-请勿抄袭搬运！微信DAJU_PPT">
            <a:extLst>
              <a:ext uri="{FF2B5EF4-FFF2-40B4-BE49-F238E27FC236}">
                <a16:creationId xmlns:a16="http://schemas.microsoft.com/office/drawing/2014/main" id="{C3585F91-97AB-4EBB-878B-30C4036630E8}"/>
              </a:ext>
            </a:extLst>
          </p:cNvPr>
          <p:cNvSpPr/>
          <p:nvPr/>
        </p:nvSpPr>
        <p:spPr>
          <a:xfrm>
            <a:off x="355600" y="6390640"/>
            <a:ext cx="142240" cy="14224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大橘原创PPT模板-请勿抄袭搬运！微信DAJU_PPT">
            <a:extLst>
              <a:ext uri="{FF2B5EF4-FFF2-40B4-BE49-F238E27FC236}">
                <a16:creationId xmlns:a16="http://schemas.microsoft.com/office/drawing/2014/main" id="{048561BD-6E06-439C-8473-8418781F928F}"/>
              </a:ext>
            </a:extLst>
          </p:cNvPr>
          <p:cNvSpPr/>
          <p:nvPr/>
        </p:nvSpPr>
        <p:spPr>
          <a:xfrm>
            <a:off x="11694160" y="325120"/>
            <a:ext cx="142240" cy="14224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大橘原创PPT模板-请勿抄袭搬运！微信DAJU_PPT">
            <a:extLst>
              <a:ext uri="{FF2B5EF4-FFF2-40B4-BE49-F238E27FC236}">
                <a16:creationId xmlns:a16="http://schemas.microsoft.com/office/drawing/2014/main" id="{36C7FFF0-B44F-4AAE-A84E-9F894B270B30}"/>
              </a:ext>
            </a:extLst>
          </p:cNvPr>
          <p:cNvSpPr/>
          <p:nvPr/>
        </p:nvSpPr>
        <p:spPr>
          <a:xfrm>
            <a:off x="11694160" y="6390640"/>
            <a:ext cx="142240" cy="14224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大橘原创PPT模板-请勿抄袭搬运！微信DAJU_PPT">
            <a:extLst>
              <a:ext uri="{FF2B5EF4-FFF2-40B4-BE49-F238E27FC236}">
                <a16:creationId xmlns:a16="http://schemas.microsoft.com/office/drawing/2014/main" id="{61C9F364-596C-4D39-A369-C2EC09E460C1}"/>
              </a:ext>
            </a:extLst>
          </p:cNvPr>
          <p:cNvSpPr/>
          <p:nvPr/>
        </p:nvSpPr>
        <p:spPr>
          <a:xfrm>
            <a:off x="3144624" y="2145290"/>
            <a:ext cx="5770811" cy="1231106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algn="ctr" fontAlgn="base"/>
            <a:r>
              <a:rPr lang="zh-CN" altLang="en-US" sz="3600" b="1" spc="300" dirty="0">
                <a:solidFill>
                  <a:schemeClr val="accent1"/>
                </a:solidFill>
                <a:latin typeface="+mj-ea"/>
                <a:ea typeface="+mj-ea"/>
              </a:rPr>
              <a:t>谢谢</a:t>
            </a:r>
            <a:r>
              <a:rPr lang="zh-CN" altLang="en-US" sz="3600" b="1" spc="600" dirty="0">
                <a:solidFill>
                  <a:schemeClr val="accent1"/>
                </a:solidFill>
                <a:latin typeface="+mj-ea"/>
                <a:ea typeface="+mj-ea"/>
              </a:rPr>
              <a:t>老师和各位同学</a:t>
            </a:r>
            <a:r>
              <a:rPr lang="zh-CN" altLang="en-US" sz="3600" b="1" spc="300" dirty="0">
                <a:solidFill>
                  <a:schemeClr val="accent1"/>
                </a:solidFill>
                <a:latin typeface="+mj-ea"/>
                <a:ea typeface="+mj-ea"/>
              </a:rPr>
              <a:t>观看</a:t>
            </a:r>
          </a:p>
          <a:p>
            <a:pPr algn="ctr" fontAlgn="base"/>
            <a:r>
              <a:rPr lang="zh-CN" altLang="en-US" sz="4400" b="1" spc="600" dirty="0">
                <a:solidFill>
                  <a:schemeClr val="accent1"/>
                </a:solidFill>
                <a:latin typeface="+mj-ea"/>
                <a:ea typeface="+mj-ea"/>
              </a:rPr>
              <a:t>欢迎批评指导</a:t>
            </a:r>
            <a:endParaRPr lang="zh-CN" altLang="en-US" sz="4000" b="1" spc="600" dirty="0">
              <a:solidFill>
                <a:schemeClr val="accent1"/>
              </a:solidFill>
              <a:latin typeface="+mj-ea"/>
              <a:ea typeface="+mj-ea"/>
            </a:endParaRPr>
          </a:p>
        </p:txBody>
      </p:sp>
      <p:cxnSp>
        <p:nvCxnSpPr>
          <p:cNvPr id="8" name="大橘原创PPT模板-请勿抄袭搬运！微信DAJU_PPT">
            <a:extLst>
              <a:ext uri="{FF2B5EF4-FFF2-40B4-BE49-F238E27FC236}">
                <a16:creationId xmlns:a16="http://schemas.microsoft.com/office/drawing/2014/main" id="{61D73B3C-CF1F-4591-BA2C-A323020B6877}"/>
              </a:ext>
            </a:extLst>
          </p:cNvPr>
          <p:cNvCxnSpPr>
            <a:cxnSpLocks/>
          </p:cNvCxnSpPr>
          <p:nvPr/>
        </p:nvCxnSpPr>
        <p:spPr>
          <a:xfrm>
            <a:off x="5593897" y="3967843"/>
            <a:ext cx="66675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E75536F7-1EF1-3CFF-31E3-688BFB151981}"/>
              </a:ext>
            </a:extLst>
          </p:cNvPr>
          <p:cNvSpPr txBox="1"/>
          <p:nvPr/>
        </p:nvSpPr>
        <p:spPr>
          <a:xfrm>
            <a:off x="3513955" y="4425062"/>
            <a:ext cx="5032148" cy="3965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dirty="0">
                <a:solidFill>
                  <a:srgbClr val="004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组成员：李楚君，欧阳婧璇，李宙晓，缪秋语</a:t>
            </a:r>
          </a:p>
        </p:txBody>
      </p:sp>
    </p:spTree>
    <p:extLst>
      <p:ext uri="{BB962C8B-B14F-4D97-AF65-F5344CB8AC3E}">
        <p14:creationId xmlns:p14="http://schemas.microsoft.com/office/powerpoint/2010/main" val="2024445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大橘原创PPT模板-请勿抄袭搬运！微信DAJU_PPT">
            <a:extLst>
              <a:ext uri="{FF2B5EF4-FFF2-40B4-BE49-F238E27FC236}">
                <a16:creationId xmlns:a16="http://schemas.microsoft.com/office/drawing/2014/main" id="{045480ED-E5EF-4DB4-9FD0-12608E467A65}"/>
              </a:ext>
            </a:extLst>
          </p:cNvPr>
          <p:cNvSpPr/>
          <p:nvPr/>
        </p:nvSpPr>
        <p:spPr>
          <a:xfrm>
            <a:off x="426720" y="396240"/>
            <a:ext cx="11338560" cy="6065520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chemeClr val="accent1"/>
            </a:solidFill>
            <a:prstDash val="dash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大橘原创PPT模板-请勿抄袭搬运！微信DAJU_PPT">
            <a:extLst>
              <a:ext uri="{FF2B5EF4-FFF2-40B4-BE49-F238E27FC236}">
                <a16:creationId xmlns:a16="http://schemas.microsoft.com/office/drawing/2014/main" id="{E488F794-16C4-458C-A22F-3AA2B5E945DE}"/>
              </a:ext>
            </a:extLst>
          </p:cNvPr>
          <p:cNvSpPr/>
          <p:nvPr/>
        </p:nvSpPr>
        <p:spPr>
          <a:xfrm>
            <a:off x="355600" y="325120"/>
            <a:ext cx="142240" cy="142240"/>
          </a:xfrm>
          <a:prstGeom prst="roundRect">
            <a:avLst>
              <a:gd name="adj" fmla="val 0"/>
            </a:avLst>
          </a:prstGeom>
          <a:solidFill>
            <a:srgbClr val="095000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大橘原创PPT模板-请勿抄袭搬运！微信DAJU_PPT">
            <a:extLst>
              <a:ext uri="{FF2B5EF4-FFF2-40B4-BE49-F238E27FC236}">
                <a16:creationId xmlns:a16="http://schemas.microsoft.com/office/drawing/2014/main" id="{89027AC6-326D-41F8-BBFA-75CB845AAB6B}"/>
              </a:ext>
            </a:extLst>
          </p:cNvPr>
          <p:cNvSpPr/>
          <p:nvPr/>
        </p:nvSpPr>
        <p:spPr>
          <a:xfrm>
            <a:off x="355600" y="6390640"/>
            <a:ext cx="142240" cy="14224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大橘原创PPT模板-请勿抄袭搬运！微信DAJU_PPT">
            <a:extLst>
              <a:ext uri="{FF2B5EF4-FFF2-40B4-BE49-F238E27FC236}">
                <a16:creationId xmlns:a16="http://schemas.microsoft.com/office/drawing/2014/main" id="{BB90552E-13F2-4AC3-B9C7-25C2F6B7DF19}"/>
              </a:ext>
            </a:extLst>
          </p:cNvPr>
          <p:cNvSpPr/>
          <p:nvPr/>
        </p:nvSpPr>
        <p:spPr>
          <a:xfrm>
            <a:off x="11694160" y="325120"/>
            <a:ext cx="142240" cy="14224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大橘原创PPT模板-请勿抄袭搬运！微信DAJU_PPT">
            <a:extLst>
              <a:ext uri="{FF2B5EF4-FFF2-40B4-BE49-F238E27FC236}">
                <a16:creationId xmlns:a16="http://schemas.microsoft.com/office/drawing/2014/main" id="{0B7EE848-1B72-4D73-AAA1-FE95E9C10B7A}"/>
              </a:ext>
            </a:extLst>
          </p:cNvPr>
          <p:cNvSpPr/>
          <p:nvPr/>
        </p:nvSpPr>
        <p:spPr>
          <a:xfrm>
            <a:off x="11694160" y="6390640"/>
            <a:ext cx="142240" cy="142240"/>
          </a:xfrm>
          <a:prstGeom prst="roundRect">
            <a:avLst>
              <a:gd name="adj" fmla="val 0"/>
            </a:avLst>
          </a:prstGeom>
          <a:solidFill>
            <a:srgbClr val="095000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大橘原创PPT模板-请勿抄袭搬运！微信DAJU_PPT">
            <a:extLst>
              <a:ext uri="{FF2B5EF4-FFF2-40B4-BE49-F238E27FC236}">
                <a16:creationId xmlns:a16="http://schemas.microsoft.com/office/drawing/2014/main" id="{A05C06B4-A90B-4715-94FB-8051343E8F97}"/>
              </a:ext>
            </a:extLst>
          </p:cNvPr>
          <p:cNvSpPr/>
          <p:nvPr/>
        </p:nvSpPr>
        <p:spPr>
          <a:xfrm>
            <a:off x="2885424" y="2457384"/>
            <a:ext cx="652742" cy="78521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cs typeface="+mn-ea"/>
                <a:sym typeface="+mn-lt"/>
              </a:rPr>
              <a:t>目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cs typeface="+mn-ea"/>
                <a:sym typeface="+mn-lt"/>
              </a:rPr>
              <a:t>  </a:t>
            </a:r>
          </a:p>
        </p:txBody>
      </p:sp>
      <p:sp>
        <p:nvSpPr>
          <p:cNvPr id="94" name="大橘原创PPT模板-请勿抄袭搬运！微信DAJU_PPT">
            <a:extLst>
              <a:ext uri="{FF2B5EF4-FFF2-40B4-BE49-F238E27FC236}">
                <a16:creationId xmlns:a16="http://schemas.microsoft.com/office/drawing/2014/main" id="{134A9899-6497-498B-BEDF-555C10DEA331}"/>
              </a:ext>
            </a:extLst>
          </p:cNvPr>
          <p:cNvSpPr/>
          <p:nvPr/>
        </p:nvSpPr>
        <p:spPr>
          <a:xfrm>
            <a:off x="3362944" y="3062502"/>
            <a:ext cx="748923" cy="769441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cs typeface="+mn-ea"/>
                <a:sym typeface="+mn-lt"/>
              </a:rPr>
              <a:t>录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95" name="大橘原创PPT模板-请勿抄袭搬运！微信DAJU_PPT">
            <a:extLst>
              <a:ext uri="{FF2B5EF4-FFF2-40B4-BE49-F238E27FC236}">
                <a16:creationId xmlns:a16="http://schemas.microsoft.com/office/drawing/2014/main" id="{4DF9A5FE-B905-4A96-BEF4-A9AEEDB0D4C6}"/>
              </a:ext>
            </a:extLst>
          </p:cNvPr>
          <p:cNvSpPr/>
          <p:nvPr/>
        </p:nvSpPr>
        <p:spPr>
          <a:xfrm>
            <a:off x="2972466" y="3197644"/>
            <a:ext cx="523220" cy="1468864"/>
          </a:xfrm>
          <a:prstGeom prst="rect">
            <a:avLst/>
          </a:prstGeom>
        </p:spPr>
        <p:txBody>
          <a:bodyPr vert="eaVert"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cs typeface="+mn-ea"/>
                <a:sym typeface="+mn-lt"/>
              </a:rPr>
              <a:t>CONTENTS</a:t>
            </a:r>
          </a:p>
        </p:txBody>
      </p:sp>
      <p:sp>
        <p:nvSpPr>
          <p:cNvPr id="47" name="大橘原创PPT模板-请勿抄袭搬运！微信DAJU_PPT">
            <a:extLst>
              <a:ext uri="{FF2B5EF4-FFF2-40B4-BE49-F238E27FC236}">
                <a16:creationId xmlns:a16="http://schemas.microsoft.com/office/drawing/2014/main" id="{1C3AE29C-9787-4903-B056-0C7AB65E12CD}"/>
              </a:ext>
            </a:extLst>
          </p:cNvPr>
          <p:cNvSpPr/>
          <p:nvPr/>
        </p:nvSpPr>
        <p:spPr>
          <a:xfrm>
            <a:off x="5843385" y="2107179"/>
            <a:ext cx="4781983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01 .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主要内容介绍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108" name="大橘原创PPT模板-请勿抄袭搬运！微信DAJU_PPT">
            <a:extLst>
              <a:ext uri="{FF2B5EF4-FFF2-40B4-BE49-F238E27FC236}">
                <a16:creationId xmlns:a16="http://schemas.microsoft.com/office/drawing/2014/main" id="{B5FF41B9-FA48-4C10-BA66-7CFDAE162570}"/>
              </a:ext>
            </a:extLst>
          </p:cNvPr>
          <p:cNvSpPr/>
          <p:nvPr/>
        </p:nvSpPr>
        <p:spPr>
          <a:xfrm>
            <a:off x="5843385" y="2807524"/>
            <a:ext cx="4781983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02 .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建模与正运动学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109" name="大橘原创PPT模板-请勿抄袭搬运！微信DAJU_PPT">
            <a:extLst>
              <a:ext uri="{FF2B5EF4-FFF2-40B4-BE49-F238E27FC236}">
                <a16:creationId xmlns:a16="http://schemas.microsoft.com/office/drawing/2014/main" id="{BB51FDAD-86B0-4963-A155-01AB56CABF5C}"/>
              </a:ext>
            </a:extLst>
          </p:cNvPr>
          <p:cNvSpPr/>
          <p:nvPr/>
        </p:nvSpPr>
        <p:spPr>
          <a:xfrm>
            <a:off x="5843385" y="3507869"/>
            <a:ext cx="4781983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03 .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逆运动学与轨迹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110" name="大橘原创PPT模板-请勿抄袭搬运！微信DAJU_PPT">
            <a:extLst>
              <a:ext uri="{FF2B5EF4-FFF2-40B4-BE49-F238E27FC236}">
                <a16:creationId xmlns:a16="http://schemas.microsoft.com/office/drawing/2014/main" id="{777009CE-9B43-4079-9D0B-171B35C3B548}"/>
              </a:ext>
            </a:extLst>
          </p:cNvPr>
          <p:cNvSpPr/>
          <p:nvPr/>
        </p:nvSpPr>
        <p:spPr>
          <a:xfrm>
            <a:off x="5843385" y="4208214"/>
            <a:ext cx="4781983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04 .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控制与可视化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38" name="大橘原创PPT模板-请勿抄袭搬运！微信DAJU_PPT">
            <a:extLst>
              <a:ext uri="{FF2B5EF4-FFF2-40B4-BE49-F238E27FC236}">
                <a16:creationId xmlns:a16="http://schemas.microsoft.com/office/drawing/2014/main" id="{A5DE7E1B-4731-42C6-8C80-E464E97B3861}"/>
              </a:ext>
            </a:extLst>
          </p:cNvPr>
          <p:cNvSpPr/>
          <p:nvPr/>
        </p:nvSpPr>
        <p:spPr>
          <a:xfrm>
            <a:off x="5755671" y="2107178"/>
            <a:ext cx="4359336" cy="571978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9" name="大橘原创PPT模板-请勿抄袭搬运！微信DAJU_PPT">
            <a:extLst>
              <a:ext uri="{FF2B5EF4-FFF2-40B4-BE49-F238E27FC236}">
                <a16:creationId xmlns:a16="http://schemas.microsoft.com/office/drawing/2014/main" id="{BBE0C384-FC0F-40AB-941E-5334916EA073}"/>
              </a:ext>
            </a:extLst>
          </p:cNvPr>
          <p:cNvSpPr/>
          <p:nvPr/>
        </p:nvSpPr>
        <p:spPr>
          <a:xfrm rot="5400000">
            <a:off x="5586995" y="2354685"/>
            <a:ext cx="351685" cy="769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A5D4DE"/>
              </a:solidFill>
              <a:cs typeface="+mn-ea"/>
              <a:sym typeface="+mn-lt"/>
            </a:endParaRPr>
          </a:p>
        </p:txBody>
      </p:sp>
      <p:sp>
        <p:nvSpPr>
          <p:cNvPr id="43" name="大橘原创PPT模板-请勿抄袭搬运！微信DAJU_PPT">
            <a:extLst>
              <a:ext uri="{FF2B5EF4-FFF2-40B4-BE49-F238E27FC236}">
                <a16:creationId xmlns:a16="http://schemas.microsoft.com/office/drawing/2014/main" id="{4A4DDE11-2101-4C19-84D4-DE34532E4E64}"/>
              </a:ext>
            </a:extLst>
          </p:cNvPr>
          <p:cNvSpPr/>
          <p:nvPr/>
        </p:nvSpPr>
        <p:spPr>
          <a:xfrm>
            <a:off x="5755671" y="2808589"/>
            <a:ext cx="4359336" cy="571978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4" name="大橘原创PPT模板-请勿抄袭搬运！微信DAJU_PPT">
            <a:extLst>
              <a:ext uri="{FF2B5EF4-FFF2-40B4-BE49-F238E27FC236}">
                <a16:creationId xmlns:a16="http://schemas.microsoft.com/office/drawing/2014/main" id="{BA38E845-5B7A-4D47-9175-8D5A2128F9E7}"/>
              </a:ext>
            </a:extLst>
          </p:cNvPr>
          <p:cNvSpPr/>
          <p:nvPr/>
        </p:nvSpPr>
        <p:spPr>
          <a:xfrm rot="5400000">
            <a:off x="5586995" y="3056096"/>
            <a:ext cx="351685" cy="769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A5D4DE"/>
              </a:solidFill>
              <a:cs typeface="+mn-ea"/>
              <a:sym typeface="+mn-lt"/>
            </a:endParaRPr>
          </a:p>
        </p:txBody>
      </p:sp>
      <p:sp>
        <p:nvSpPr>
          <p:cNvPr id="46" name="大橘原创PPT模板-请勿抄袭搬运！微信DAJU_PPT">
            <a:extLst>
              <a:ext uri="{FF2B5EF4-FFF2-40B4-BE49-F238E27FC236}">
                <a16:creationId xmlns:a16="http://schemas.microsoft.com/office/drawing/2014/main" id="{A8CFC9EF-BBEF-419E-86C0-5C1716232D28}"/>
              </a:ext>
            </a:extLst>
          </p:cNvPr>
          <p:cNvSpPr/>
          <p:nvPr/>
        </p:nvSpPr>
        <p:spPr>
          <a:xfrm>
            <a:off x="5755671" y="3510000"/>
            <a:ext cx="4359336" cy="571978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大橘原创PPT模板-请勿抄袭搬运！微信DAJU_PPT">
            <a:extLst>
              <a:ext uri="{FF2B5EF4-FFF2-40B4-BE49-F238E27FC236}">
                <a16:creationId xmlns:a16="http://schemas.microsoft.com/office/drawing/2014/main" id="{5AC39F85-BF49-4DF1-AFEA-085473ACFC77}"/>
              </a:ext>
            </a:extLst>
          </p:cNvPr>
          <p:cNvSpPr/>
          <p:nvPr/>
        </p:nvSpPr>
        <p:spPr>
          <a:xfrm rot="5400000">
            <a:off x="5586995" y="3757507"/>
            <a:ext cx="351685" cy="769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A5D4DE"/>
              </a:solidFill>
              <a:cs typeface="+mn-ea"/>
              <a:sym typeface="+mn-lt"/>
            </a:endParaRPr>
          </a:p>
        </p:txBody>
      </p:sp>
      <p:sp>
        <p:nvSpPr>
          <p:cNvPr id="50" name="大橘原创PPT模板-请勿抄袭搬运！微信DAJU_PPT">
            <a:extLst>
              <a:ext uri="{FF2B5EF4-FFF2-40B4-BE49-F238E27FC236}">
                <a16:creationId xmlns:a16="http://schemas.microsoft.com/office/drawing/2014/main" id="{B4D765F7-87E1-416A-A33B-95FDA9A03833}"/>
              </a:ext>
            </a:extLst>
          </p:cNvPr>
          <p:cNvSpPr/>
          <p:nvPr/>
        </p:nvSpPr>
        <p:spPr>
          <a:xfrm>
            <a:off x="5755671" y="4211411"/>
            <a:ext cx="4359336" cy="571978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1" name="大橘原创PPT模板-请勿抄袭搬运！微信DAJU_PPT">
            <a:extLst>
              <a:ext uri="{FF2B5EF4-FFF2-40B4-BE49-F238E27FC236}">
                <a16:creationId xmlns:a16="http://schemas.microsoft.com/office/drawing/2014/main" id="{CF263D17-9910-4F6E-A82A-3DB0D75031D7}"/>
              </a:ext>
            </a:extLst>
          </p:cNvPr>
          <p:cNvSpPr/>
          <p:nvPr/>
        </p:nvSpPr>
        <p:spPr>
          <a:xfrm rot="5400000">
            <a:off x="5586995" y="4458918"/>
            <a:ext cx="351685" cy="769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A5D4DE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9212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大橘原创PPT模板-请勿抄袭搬运！微信DAJU_PPT">
            <a:extLst>
              <a:ext uri="{FF2B5EF4-FFF2-40B4-BE49-F238E27FC236}">
                <a16:creationId xmlns:a16="http://schemas.microsoft.com/office/drawing/2014/main" id="{16328D15-85AE-4C0A-B588-F502C44375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CD8FDCA-5F31-45C2-9228-1965BA17AD8A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43" name="大橘原创PPT模板-请勿抄袭搬运！微信DAJU_PPT">
            <a:extLst>
              <a:ext uri="{FF2B5EF4-FFF2-40B4-BE49-F238E27FC236}">
                <a16:creationId xmlns:a16="http://schemas.microsoft.com/office/drawing/2014/main" id="{1238DD58-0D7E-490D-96EE-67EDD2741148}"/>
              </a:ext>
            </a:extLst>
          </p:cNvPr>
          <p:cNvSpPr/>
          <p:nvPr/>
        </p:nvSpPr>
        <p:spPr>
          <a:xfrm>
            <a:off x="6860846" y="665363"/>
            <a:ext cx="404428" cy="387336"/>
          </a:xfrm>
          <a:custGeom>
            <a:avLst/>
            <a:gdLst>
              <a:gd name="connsiteX0" fmla="*/ 26988 w 338138"/>
              <a:gd name="connsiteY0" fmla="*/ 204787 h 323850"/>
              <a:gd name="connsiteX1" fmla="*/ 114301 w 338138"/>
              <a:gd name="connsiteY1" fmla="*/ 295275 h 323850"/>
              <a:gd name="connsiteX2" fmla="*/ 85197 w 338138"/>
              <a:gd name="connsiteY2" fmla="*/ 230071 h 323850"/>
              <a:gd name="connsiteX3" fmla="*/ 50801 w 338138"/>
              <a:gd name="connsiteY3" fmla="*/ 218094 h 323850"/>
              <a:gd name="connsiteX4" fmla="*/ 26988 w 338138"/>
              <a:gd name="connsiteY4" fmla="*/ 204787 h 323850"/>
              <a:gd name="connsiteX5" fmla="*/ 258763 w 338138"/>
              <a:gd name="connsiteY5" fmla="*/ 173037 h 323850"/>
              <a:gd name="connsiteX6" fmla="*/ 264055 w 338138"/>
              <a:gd name="connsiteY6" fmla="*/ 176971 h 323850"/>
              <a:gd name="connsiteX7" fmla="*/ 285221 w 338138"/>
              <a:gd name="connsiteY7" fmla="*/ 218937 h 323850"/>
              <a:gd name="connsiteX8" fmla="*/ 332846 w 338138"/>
              <a:gd name="connsiteY8" fmla="*/ 226805 h 323850"/>
              <a:gd name="connsiteX9" fmla="*/ 338138 w 338138"/>
              <a:gd name="connsiteY9" fmla="*/ 230739 h 323850"/>
              <a:gd name="connsiteX10" fmla="*/ 336815 w 338138"/>
              <a:gd name="connsiteY10" fmla="*/ 237297 h 323850"/>
              <a:gd name="connsiteX11" fmla="*/ 302419 w 338138"/>
              <a:gd name="connsiteY11" fmla="*/ 270082 h 323850"/>
              <a:gd name="connsiteX12" fmla="*/ 310357 w 338138"/>
              <a:gd name="connsiteY12" fmla="*/ 317293 h 323850"/>
              <a:gd name="connsiteX13" fmla="*/ 307711 w 338138"/>
              <a:gd name="connsiteY13" fmla="*/ 322539 h 323850"/>
              <a:gd name="connsiteX14" fmla="*/ 303742 w 338138"/>
              <a:gd name="connsiteY14" fmla="*/ 323850 h 323850"/>
              <a:gd name="connsiteX15" fmla="*/ 301096 w 338138"/>
              <a:gd name="connsiteY15" fmla="*/ 323850 h 323850"/>
              <a:gd name="connsiteX16" fmla="*/ 258763 w 338138"/>
              <a:gd name="connsiteY16" fmla="*/ 301556 h 323850"/>
              <a:gd name="connsiteX17" fmla="*/ 216430 w 338138"/>
              <a:gd name="connsiteY17" fmla="*/ 323850 h 323850"/>
              <a:gd name="connsiteX18" fmla="*/ 209815 w 338138"/>
              <a:gd name="connsiteY18" fmla="*/ 322539 h 323850"/>
              <a:gd name="connsiteX19" fmla="*/ 207169 w 338138"/>
              <a:gd name="connsiteY19" fmla="*/ 317293 h 323850"/>
              <a:gd name="connsiteX20" fmla="*/ 215107 w 338138"/>
              <a:gd name="connsiteY20" fmla="*/ 270082 h 323850"/>
              <a:gd name="connsiteX21" fmla="*/ 180711 w 338138"/>
              <a:gd name="connsiteY21" fmla="*/ 237297 h 323850"/>
              <a:gd name="connsiteX22" fmla="*/ 179388 w 338138"/>
              <a:gd name="connsiteY22" fmla="*/ 230739 h 323850"/>
              <a:gd name="connsiteX23" fmla="*/ 184680 w 338138"/>
              <a:gd name="connsiteY23" fmla="*/ 226805 h 323850"/>
              <a:gd name="connsiteX24" fmla="*/ 232305 w 338138"/>
              <a:gd name="connsiteY24" fmla="*/ 218937 h 323850"/>
              <a:gd name="connsiteX25" fmla="*/ 253471 w 338138"/>
              <a:gd name="connsiteY25" fmla="*/ 176971 h 323850"/>
              <a:gd name="connsiteX26" fmla="*/ 258763 w 338138"/>
              <a:gd name="connsiteY26" fmla="*/ 173037 h 323850"/>
              <a:gd name="connsiteX27" fmla="*/ 79376 w 338138"/>
              <a:gd name="connsiteY27" fmla="*/ 115887 h 323850"/>
              <a:gd name="connsiteX28" fmla="*/ 58491 w 338138"/>
              <a:gd name="connsiteY28" fmla="*/ 123779 h 323850"/>
              <a:gd name="connsiteX29" fmla="*/ 20638 w 338138"/>
              <a:gd name="connsiteY29" fmla="*/ 161924 h 323850"/>
              <a:gd name="connsiteX30" fmla="*/ 58491 w 338138"/>
              <a:gd name="connsiteY30" fmla="*/ 200070 h 323850"/>
              <a:gd name="connsiteX31" fmla="*/ 79376 w 338138"/>
              <a:gd name="connsiteY31" fmla="*/ 207962 h 323850"/>
              <a:gd name="connsiteX32" fmla="*/ 76765 w 338138"/>
              <a:gd name="connsiteY32" fmla="*/ 161924 h 323850"/>
              <a:gd name="connsiteX33" fmla="*/ 79376 w 338138"/>
              <a:gd name="connsiteY33" fmla="*/ 115887 h 323850"/>
              <a:gd name="connsiteX34" fmla="*/ 212725 w 338138"/>
              <a:gd name="connsiteY34" fmla="*/ 28575 h 323850"/>
              <a:gd name="connsiteX35" fmla="*/ 241740 w 338138"/>
              <a:gd name="connsiteY35" fmla="*/ 93779 h 323850"/>
              <a:gd name="connsiteX36" fmla="*/ 274711 w 338138"/>
              <a:gd name="connsiteY36" fmla="*/ 105756 h 323850"/>
              <a:gd name="connsiteX37" fmla="*/ 298450 w 338138"/>
              <a:gd name="connsiteY37" fmla="*/ 119063 h 323850"/>
              <a:gd name="connsiteX38" fmla="*/ 212725 w 338138"/>
              <a:gd name="connsiteY38" fmla="*/ 28575 h 323850"/>
              <a:gd name="connsiteX39" fmla="*/ 114301 w 338138"/>
              <a:gd name="connsiteY39" fmla="*/ 28575 h 323850"/>
              <a:gd name="connsiteX40" fmla="*/ 26988 w 338138"/>
              <a:gd name="connsiteY40" fmla="*/ 119063 h 323850"/>
              <a:gd name="connsiteX41" fmla="*/ 50801 w 338138"/>
              <a:gd name="connsiteY41" fmla="*/ 105756 h 323850"/>
              <a:gd name="connsiteX42" fmla="*/ 85197 w 338138"/>
              <a:gd name="connsiteY42" fmla="*/ 93779 h 323850"/>
              <a:gd name="connsiteX43" fmla="*/ 114301 w 338138"/>
              <a:gd name="connsiteY43" fmla="*/ 28575 h 323850"/>
              <a:gd name="connsiteX44" fmla="*/ 162719 w 338138"/>
              <a:gd name="connsiteY44" fmla="*/ 19050 h 323850"/>
              <a:gd name="connsiteX45" fmla="*/ 118158 w 338138"/>
              <a:gd name="connsiteY45" fmla="*/ 58588 h 323850"/>
              <a:gd name="connsiteX46" fmla="*/ 106363 w 338138"/>
              <a:gd name="connsiteY46" fmla="*/ 88900 h 323850"/>
              <a:gd name="connsiteX47" fmla="*/ 162719 w 338138"/>
              <a:gd name="connsiteY47" fmla="*/ 83628 h 323850"/>
              <a:gd name="connsiteX48" fmla="*/ 219076 w 338138"/>
              <a:gd name="connsiteY48" fmla="*/ 88900 h 323850"/>
              <a:gd name="connsiteX49" fmla="*/ 207281 w 338138"/>
              <a:gd name="connsiteY49" fmla="*/ 58588 h 323850"/>
              <a:gd name="connsiteX50" fmla="*/ 162719 w 338138"/>
              <a:gd name="connsiteY50" fmla="*/ 19050 h 323850"/>
              <a:gd name="connsiteX51" fmla="*/ 162719 w 338138"/>
              <a:gd name="connsiteY51" fmla="*/ 0 h 323850"/>
              <a:gd name="connsiteX52" fmla="*/ 325438 w 338138"/>
              <a:gd name="connsiteY52" fmla="*/ 161925 h 323850"/>
              <a:gd name="connsiteX53" fmla="*/ 318823 w 338138"/>
              <a:gd name="connsiteY53" fmla="*/ 206685 h 323850"/>
              <a:gd name="connsiteX54" fmla="*/ 298980 w 338138"/>
              <a:gd name="connsiteY54" fmla="*/ 204052 h 323850"/>
              <a:gd name="connsiteX55" fmla="*/ 289719 w 338138"/>
              <a:gd name="connsiteY55" fmla="*/ 186938 h 323850"/>
              <a:gd name="connsiteX56" fmla="*/ 305594 w 338138"/>
              <a:gd name="connsiteY56" fmla="*/ 161925 h 323850"/>
              <a:gd name="connsiteX57" fmla="*/ 267230 w 338138"/>
              <a:gd name="connsiteY57" fmla="*/ 123747 h 323850"/>
              <a:gd name="connsiteX58" fmla="*/ 246063 w 338138"/>
              <a:gd name="connsiteY58" fmla="*/ 115849 h 323850"/>
              <a:gd name="connsiteX59" fmla="*/ 248709 w 338138"/>
              <a:gd name="connsiteY59" fmla="*/ 160608 h 323850"/>
              <a:gd name="connsiteX60" fmla="*/ 240771 w 338138"/>
              <a:gd name="connsiteY60" fmla="*/ 169824 h 323850"/>
              <a:gd name="connsiteX61" fmla="*/ 227542 w 338138"/>
              <a:gd name="connsiteY61" fmla="*/ 196153 h 323850"/>
              <a:gd name="connsiteX62" fmla="*/ 228865 w 338138"/>
              <a:gd name="connsiteY62" fmla="*/ 161925 h 323850"/>
              <a:gd name="connsiteX63" fmla="*/ 224896 w 338138"/>
              <a:gd name="connsiteY63" fmla="*/ 110583 h 323850"/>
              <a:gd name="connsiteX64" fmla="*/ 162719 w 338138"/>
              <a:gd name="connsiteY64" fmla="*/ 104000 h 323850"/>
              <a:gd name="connsiteX65" fmla="*/ 100542 w 338138"/>
              <a:gd name="connsiteY65" fmla="*/ 110583 h 323850"/>
              <a:gd name="connsiteX66" fmla="*/ 96573 w 338138"/>
              <a:gd name="connsiteY66" fmla="*/ 161925 h 323850"/>
              <a:gd name="connsiteX67" fmla="*/ 100542 w 338138"/>
              <a:gd name="connsiteY67" fmla="*/ 213267 h 323850"/>
              <a:gd name="connsiteX68" fmla="*/ 162719 w 338138"/>
              <a:gd name="connsiteY68" fmla="*/ 219850 h 323850"/>
              <a:gd name="connsiteX69" fmla="*/ 169334 w 338138"/>
              <a:gd name="connsiteY69" fmla="*/ 219850 h 323850"/>
              <a:gd name="connsiteX70" fmla="*/ 166688 w 338138"/>
              <a:gd name="connsiteY70" fmla="*/ 225115 h 323850"/>
              <a:gd name="connsiteX71" fmla="*/ 166688 w 338138"/>
              <a:gd name="connsiteY71" fmla="*/ 239596 h 323850"/>
              <a:gd name="connsiteX72" fmla="*/ 162719 w 338138"/>
              <a:gd name="connsiteY72" fmla="*/ 239596 h 323850"/>
              <a:gd name="connsiteX73" fmla="*/ 105833 w 338138"/>
              <a:gd name="connsiteY73" fmla="*/ 234331 h 323850"/>
              <a:gd name="connsiteX74" fmla="*/ 117740 w 338138"/>
              <a:gd name="connsiteY74" fmla="*/ 264609 h 323850"/>
              <a:gd name="connsiteX75" fmla="*/ 162719 w 338138"/>
              <a:gd name="connsiteY75" fmla="*/ 304103 h 323850"/>
              <a:gd name="connsiteX76" fmla="*/ 199761 w 338138"/>
              <a:gd name="connsiteY76" fmla="*/ 279090 h 323850"/>
              <a:gd name="connsiteX77" fmla="*/ 193146 w 338138"/>
              <a:gd name="connsiteY77" fmla="*/ 314635 h 323850"/>
              <a:gd name="connsiteX78" fmla="*/ 193146 w 338138"/>
              <a:gd name="connsiteY78" fmla="*/ 321217 h 323850"/>
              <a:gd name="connsiteX79" fmla="*/ 162719 w 338138"/>
              <a:gd name="connsiteY79" fmla="*/ 323850 h 323850"/>
              <a:gd name="connsiteX80" fmla="*/ 0 w 338138"/>
              <a:gd name="connsiteY80" fmla="*/ 161925 h 323850"/>
              <a:gd name="connsiteX81" fmla="*/ 162719 w 338138"/>
              <a:gd name="connsiteY81" fmla="*/ 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</a:cxnLst>
            <a:rect l="l" t="t" r="r" b="b"/>
            <a:pathLst>
              <a:path w="338138" h="323850">
                <a:moveTo>
                  <a:pt x="26988" y="204787"/>
                </a:moveTo>
                <a:cubicBezTo>
                  <a:pt x="40217" y="246039"/>
                  <a:pt x="73290" y="280637"/>
                  <a:pt x="114301" y="295275"/>
                </a:cubicBezTo>
                <a:cubicBezTo>
                  <a:pt x="101072" y="279307"/>
                  <a:pt x="90488" y="256685"/>
                  <a:pt x="85197" y="230071"/>
                </a:cubicBezTo>
                <a:cubicBezTo>
                  <a:pt x="73290" y="226078"/>
                  <a:pt x="61384" y="222086"/>
                  <a:pt x="50801" y="218094"/>
                </a:cubicBezTo>
                <a:cubicBezTo>
                  <a:pt x="41540" y="214102"/>
                  <a:pt x="33603" y="210110"/>
                  <a:pt x="26988" y="204787"/>
                </a:cubicBezTo>
                <a:close/>
                <a:moveTo>
                  <a:pt x="258763" y="173037"/>
                </a:moveTo>
                <a:cubicBezTo>
                  <a:pt x="261409" y="173037"/>
                  <a:pt x="262732" y="174349"/>
                  <a:pt x="264055" y="176971"/>
                </a:cubicBezTo>
                <a:cubicBezTo>
                  <a:pt x="264055" y="176971"/>
                  <a:pt x="264055" y="176971"/>
                  <a:pt x="285221" y="218937"/>
                </a:cubicBezTo>
                <a:cubicBezTo>
                  <a:pt x="285221" y="218937"/>
                  <a:pt x="285221" y="218937"/>
                  <a:pt x="332846" y="226805"/>
                </a:cubicBezTo>
                <a:cubicBezTo>
                  <a:pt x="335492" y="226805"/>
                  <a:pt x="336815" y="228117"/>
                  <a:pt x="338138" y="230739"/>
                </a:cubicBezTo>
                <a:cubicBezTo>
                  <a:pt x="338138" y="233362"/>
                  <a:pt x="338138" y="234674"/>
                  <a:pt x="336815" y="237297"/>
                </a:cubicBezTo>
                <a:cubicBezTo>
                  <a:pt x="336815" y="237297"/>
                  <a:pt x="336815" y="237297"/>
                  <a:pt x="302419" y="270082"/>
                </a:cubicBezTo>
                <a:cubicBezTo>
                  <a:pt x="302419" y="270082"/>
                  <a:pt x="302419" y="270082"/>
                  <a:pt x="310357" y="317293"/>
                </a:cubicBezTo>
                <a:cubicBezTo>
                  <a:pt x="310357" y="318604"/>
                  <a:pt x="309034" y="321227"/>
                  <a:pt x="307711" y="322539"/>
                </a:cubicBezTo>
                <a:cubicBezTo>
                  <a:pt x="306388" y="323850"/>
                  <a:pt x="305065" y="323850"/>
                  <a:pt x="303742" y="323850"/>
                </a:cubicBezTo>
                <a:cubicBezTo>
                  <a:pt x="302419" y="323850"/>
                  <a:pt x="302419" y="323850"/>
                  <a:pt x="301096" y="323850"/>
                </a:cubicBezTo>
                <a:cubicBezTo>
                  <a:pt x="301096" y="323850"/>
                  <a:pt x="301096" y="323850"/>
                  <a:pt x="258763" y="301556"/>
                </a:cubicBezTo>
                <a:cubicBezTo>
                  <a:pt x="258763" y="301556"/>
                  <a:pt x="258763" y="301556"/>
                  <a:pt x="216430" y="323850"/>
                </a:cubicBezTo>
                <a:cubicBezTo>
                  <a:pt x="213784" y="323850"/>
                  <a:pt x="211138" y="323850"/>
                  <a:pt x="209815" y="322539"/>
                </a:cubicBezTo>
                <a:cubicBezTo>
                  <a:pt x="207169" y="321227"/>
                  <a:pt x="207169" y="318604"/>
                  <a:pt x="207169" y="317293"/>
                </a:cubicBezTo>
                <a:cubicBezTo>
                  <a:pt x="207169" y="317293"/>
                  <a:pt x="207169" y="317293"/>
                  <a:pt x="215107" y="270082"/>
                </a:cubicBezTo>
                <a:cubicBezTo>
                  <a:pt x="215107" y="270082"/>
                  <a:pt x="215107" y="270082"/>
                  <a:pt x="180711" y="237297"/>
                </a:cubicBezTo>
                <a:cubicBezTo>
                  <a:pt x="179388" y="234674"/>
                  <a:pt x="179388" y="233362"/>
                  <a:pt x="179388" y="230739"/>
                </a:cubicBezTo>
                <a:cubicBezTo>
                  <a:pt x="180711" y="228117"/>
                  <a:pt x="182034" y="226805"/>
                  <a:pt x="184680" y="226805"/>
                </a:cubicBezTo>
                <a:cubicBezTo>
                  <a:pt x="184680" y="226805"/>
                  <a:pt x="184680" y="226805"/>
                  <a:pt x="232305" y="218937"/>
                </a:cubicBezTo>
                <a:cubicBezTo>
                  <a:pt x="232305" y="218937"/>
                  <a:pt x="232305" y="218937"/>
                  <a:pt x="253471" y="176971"/>
                </a:cubicBezTo>
                <a:cubicBezTo>
                  <a:pt x="253471" y="174349"/>
                  <a:pt x="256117" y="173037"/>
                  <a:pt x="258763" y="173037"/>
                </a:cubicBezTo>
                <a:close/>
                <a:moveTo>
                  <a:pt x="79376" y="115887"/>
                </a:moveTo>
                <a:cubicBezTo>
                  <a:pt x="72849" y="118518"/>
                  <a:pt x="65018" y="121148"/>
                  <a:pt x="58491" y="123779"/>
                </a:cubicBezTo>
                <a:cubicBezTo>
                  <a:pt x="34996" y="134302"/>
                  <a:pt x="20638" y="148771"/>
                  <a:pt x="20638" y="161924"/>
                </a:cubicBezTo>
                <a:cubicBezTo>
                  <a:pt x="20638" y="175078"/>
                  <a:pt x="34996" y="189547"/>
                  <a:pt x="58491" y="200070"/>
                </a:cubicBezTo>
                <a:cubicBezTo>
                  <a:pt x="65018" y="202701"/>
                  <a:pt x="72849" y="205331"/>
                  <a:pt x="79376" y="207962"/>
                </a:cubicBezTo>
                <a:cubicBezTo>
                  <a:pt x="78071" y="193493"/>
                  <a:pt x="76765" y="177709"/>
                  <a:pt x="76765" y="161924"/>
                </a:cubicBezTo>
                <a:cubicBezTo>
                  <a:pt x="76765" y="146140"/>
                  <a:pt x="78071" y="130356"/>
                  <a:pt x="79376" y="115887"/>
                </a:cubicBezTo>
                <a:close/>
                <a:moveTo>
                  <a:pt x="212725" y="28575"/>
                </a:moveTo>
                <a:cubicBezTo>
                  <a:pt x="224595" y="44543"/>
                  <a:pt x="235145" y="67165"/>
                  <a:pt x="241740" y="93779"/>
                </a:cubicBezTo>
                <a:cubicBezTo>
                  <a:pt x="253609" y="97772"/>
                  <a:pt x="264160" y="101764"/>
                  <a:pt x="274711" y="105756"/>
                </a:cubicBezTo>
                <a:cubicBezTo>
                  <a:pt x="283943" y="109748"/>
                  <a:pt x="291856" y="113740"/>
                  <a:pt x="298450" y="119063"/>
                </a:cubicBezTo>
                <a:cubicBezTo>
                  <a:pt x="285262" y="77811"/>
                  <a:pt x="253609" y="43213"/>
                  <a:pt x="212725" y="28575"/>
                </a:cubicBezTo>
                <a:close/>
                <a:moveTo>
                  <a:pt x="114301" y="28575"/>
                </a:moveTo>
                <a:cubicBezTo>
                  <a:pt x="73290" y="43213"/>
                  <a:pt x="40217" y="77811"/>
                  <a:pt x="26988" y="119063"/>
                </a:cubicBezTo>
                <a:cubicBezTo>
                  <a:pt x="33603" y="113740"/>
                  <a:pt x="41540" y="109748"/>
                  <a:pt x="50801" y="105756"/>
                </a:cubicBezTo>
                <a:cubicBezTo>
                  <a:pt x="61384" y="101764"/>
                  <a:pt x="73290" y="97772"/>
                  <a:pt x="85197" y="93779"/>
                </a:cubicBezTo>
                <a:cubicBezTo>
                  <a:pt x="90488" y="67165"/>
                  <a:pt x="101072" y="44543"/>
                  <a:pt x="114301" y="28575"/>
                </a:cubicBezTo>
                <a:close/>
                <a:moveTo>
                  <a:pt x="162719" y="19050"/>
                </a:moveTo>
                <a:cubicBezTo>
                  <a:pt x="146992" y="19050"/>
                  <a:pt x="129954" y="33547"/>
                  <a:pt x="118158" y="58588"/>
                </a:cubicBezTo>
                <a:cubicBezTo>
                  <a:pt x="112916" y="67813"/>
                  <a:pt x="108984" y="77039"/>
                  <a:pt x="106363" y="88900"/>
                </a:cubicBezTo>
                <a:cubicBezTo>
                  <a:pt x="124712" y="86264"/>
                  <a:pt x="143060" y="83628"/>
                  <a:pt x="162719" y="83628"/>
                </a:cubicBezTo>
                <a:cubicBezTo>
                  <a:pt x="182379" y="83628"/>
                  <a:pt x="202038" y="86264"/>
                  <a:pt x="219076" y="88900"/>
                </a:cubicBezTo>
                <a:cubicBezTo>
                  <a:pt x="216455" y="77039"/>
                  <a:pt x="212523" y="67813"/>
                  <a:pt x="207281" y="58588"/>
                </a:cubicBezTo>
                <a:cubicBezTo>
                  <a:pt x="195485" y="33547"/>
                  <a:pt x="178447" y="19050"/>
                  <a:pt x="162719" y="19050"/>
                </a:cubicBezTo>
                <a:close/>
                <a:moveTo>
                  <a:pt x="162719" y="0"/>
                </a:moveTo>
                <a:cubicBezTo>
                  <a:pt x="252678" y="0"/>
                  <a:pt x="325438" y="72405"/>
                  <a:pt x="325438" y="161925"/>
                </a:cubicBezTo>
                <a:cubicBezTo>
                  <a:pt x="325438" y="177723"/>
                  <a:pt x="324115" y="193520"/>
                  <a:pt x="318823" y="206685"/>
                </a:cubicBezTo>
                <a:cubicBezTo>
                  <a:pt x="318823" y="206685"/>
                  <a:pt x="318823" y="206685"/>
                  <a:pt x="298980" y="204052"/>
                </a:cubicBezTo>
                <a:cubicBezTo>
                  <a:pt x="298980" y="204052"/>
                  <a:pt x="298980" y="204052"/>
                  <a:pt x="289719" y="186938"/>
                </a:cubicBezTo>
                <a:cubicBezTo>
                  <a:pt x="300303" y="179039"/>
                  <a:pt x="305594" y="169824"/>
                  <a:pt x="305594" y="161925"/>
                </a:cubicBezTo>
                <a:cubicBezTo>
                  <a:pt x="305594" y="148760"/>
                  <a:pt x="292365" y="134279"/>
                  <a:pt x="267230" y="123747"/>
                </a:cubicBezTo>
                <a:cubicBezTo>
                  <a:pt x="260615" y="121115"/>
                  <a:pt x="254000" y="118482"/>
                  <a:pt x="246063" y="115849"/>
                </a:cubicBezTo>
                <a:cubicBezTo>
                  <a:pt x="247386" y="130330"/>
                  <a:pt x="248709" y="144811"/>
                  <a:pt x="248709" y="160608"/>
                </a:cubicBezTo>
                <a:cubicBezTo>
                  <a:pt x="246063" y="161925"/>
                  <a:pt x="243417" y="165874"/>
                  <a:pt x="240771" y="169824"/>
                </a:cubicBezTo>
                <a:cubicBezTo>
                  <a:pt x="240771" y="169824"/>
                  <a:pt x="240771" y="169824"/>
                  <a:pt x="227542" y="196153"/>
                </a:cubicBezTo>
                <a:cubicBezTo>
                  <a:pt x="228865" y="185621"/>
                  <a:pt x="228865" y="173773"/>
                  <a:pt x="228865" y="161925"/>
                </a:cubicBezTo>
                <a:cubicBezTo>
                  <a:pt x="228865" y="143494"/>
                  <a:pt x="227542" y="126380"/>
                  <a:pt x="224896" y="110583"/>
                </a:cubicBezTo>
                <a:cubicBezTo>
                  <a:pt x="205052" y="106633"/>
                  <a:pt x="185209" y="104000"/>
                  <a:pt x="162719" y="104000"/>
                </a:cubicBezTo>
                <a:cubicBezTo>
                  <a:pt x="141552" y="104000"/>
                  <a:pt x="120386" y="106633"/>
                  <a:pt x="100542" y="110583"/>
                </a:cubicBezTo>
                <a:cubicBezTo>
                  <a:pt x="97896" y="126380"/>
                  <a:pt x="96573" y="143494"/>
                  <a:pt x="96573" y="161925"/>
                </a:cubicBezTo>
                <a:cubicBezTo>
                  <a:pt x="96573" y="180356"/>
                  <a:pt x="97896" y="197470"/>
                  <a:pt x="100542" y="213267"/>
                </a:cubicBezTo>
                <a:cubicBezTo>
                  <a:pt x="120386" y="217217"/>
                  <a:pt x="141552" y="219850"/>
                  <a:pt x="162719" y="219850"/>
                </a:cubicBezTo>
                <a:cubicBezTo>
                  <a:pt x="165365" y="219850"/>
                  <a:pt x="166688" y="219850"/>
                  <a:pt x="169334" y="219850"/>
                </a:cubicBezTo>
                <a:cubicBezTo>
                  <a:pt x="168011" y="221166"/>
                  <a:pt x="166688" y="222482"/>
                  <a:pt x="166688" y="225115"/>
                </a:cubicBezTo>
                <a:cubicBezTo>
                  <a:pt x="165365" y="230381"/>
                  <a:pt x="165365" y="234331"/>
                  <a:pt x="166688" y="239596"/>
                </a:cubicBezTo>
                <a:cubicBezTo>
                  <a:pt x="165365" y="239596"/>
                  <a:pt x="164042" y="239596"/>
                  <a:pt x="162719" y="239596"/>
                </a:cubicBezTo>
                <a:cubicBezTo>
                  <a:pt x="142875" y="239596"/>
                  <a:pt x="124354" y="236964"/>
                  <a:pt x="105833" y="234331"/>
                </a:cubicBezTo>
                <a:cubicBezTo>
                  <a:pt x="108479" y="246179"/>
                  <a:pt x="112448" y="255394"/>
                  <a:pt x="117740" y="264609"/>
                </a:cubicBezTo>
                <a:cubicBezTo>
                  <a:pt x="129646" y="289622"/>
                  <a:pt x="146844" y="304103"/>
                  <a:pt x="162719" y="304103"/>
                </a:cubicBezTo>
                <a:cubicBezTo>
                  <a:pt x="175948" y="304103"/>
                  <a:pt x="187855" y="294888"/>
                  <a:pt x="199761" y="279090"/>
                </a:cubicBezTo>
                <a:cubicBezTo>
                  <a:pt x="199761" y="279090"/>
                  <a:pt x="199761" y="279090"/>
                  <a:pt x="193146" y="314635"/>
                </a:cubicBezTo>
                <a:cubicBezTo>
                  <a:pt x="193146" y="315951"/>
                  <a:pt x="193146" y="318584"/>
                  <a:pt x="193146" y="321217"/>
                </a:cubicBezTo>
                <a:cubicBezTo>
                  <a:pt x="183886" y="322534"/>
                  <a:pt x="173302" y="323850"/>
                  <a:pt x="162719" y="323850"/>
                </a:cubicBezTo>
                <a:cubicBezTo>
                  <a:pt x="72760" y="323850"/>
                  <a:pt x="0" y="251445"/>
                  <a:pt x="0" y="161925"/>
                </a:cubicBezTo>
                <a:cubicBezTo>
                  <a:pt x="0" y="72405"/>
                  <a:pt x="72760" y="0"/>
                  <a:pt x="162719" y="0"/>
                </a:cubicBezTo>
                <a:close/>
              </a:path>
            </a:pathLst>
          </a:cu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>
              <a:solidFill>
                <a:schemeClr val="accent4">
                  <a:lumMod val="75000"/>
                </a:schemeClr>
              </a:solidFill>
              <a:sym typeface="+mn-lt"/>
            </a:endParaRPr>
          </a:p>
        </p:txBody>
      </p:sp>
      <p:sp>
        <p:nvSpPr>
          <p:cNvPr id="48" name="大橘原创PPT模板-请勿抄袭搬运！微信DAJU_PPT">
            <a:extLst>
              <a:ext uri="{FF2B5EF4-FFF2-40B4-BE49-F238E27FC236}">
                <a16:creationId xmlns:a16="http://schemas.microsoft.com/office/drawing/2014/main" id="{802AA740-D5F1-47B2-A2E4-A6A636D9F754}"/>
              </a:ext>
            </a:extLst>
          </p:cNvPr>
          <p:cNvSpPr txBox="1"/>
          <p:nvPr/>
        </p:nvSpPr>
        <p:spPr>
          <a:xfrm>
            <a:off x="7554036" y="705142"/>
            <a:ext cx="102592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chemeClr val="accent1"/>
                </a:solidFill>
                <a:latin typeface="+mj-ea"/>
                <a:ea typeface="+mj-ea"/>
              </a:rPr>
              <a:t>背景介绍</a:t>
            </a:r>
          </a:p>
        </p:txBody>
      </p:sp>
      <p:sp>
        <p:nvSpPr>
          <p:cNvPr id="49" name="大橘原创PPT模板-请勿抄袭搬运！微信DAJU_PPT">
            <a:extLst>
              <a:ext uri="{FF2B5EF4-FFF2-40B4-BE49-F238E27FC236}">
                <a16:creationId xmlns:a16="http://schemas.microsoft.com/office/drawing/2014/main" id="{5DAF9FA0-34AB-4EF2-947E-A22D4063EFD1}"/>
              </a:ext>
            </a:extLst>
          </p:cNvPr>
          <p:cNvSpPr txBox="1"/>
          <p:nvPr/>
        </p:nvSpPr>
        <p:spPr>
          <a:xfrm>
            <a:off x="6926160" y="1509344"/>
            <a:ext cx="4223093" cy="48555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50000"/>
              </a:lnSpc>
              <a:buClr>
                <a:srgbClr val="095000"/>
              </a:buClr>
              <a:buFont typeface="Wingdings" panose="05000000000000000000" pitchFamily="2" charset="2"/>
              <a:buChar char="n"/>
            </a:pPr>
            <a:r>
              <a:rPr lang="zh-CN" altLang="en-US" dirty="0">
                <a:latin typeface="+mn-ea"/>
              </a:rPr>
              <a:t>空间机器人能够替代宇航员进行作业，避免宇航员直接暴露在恶劣宇宙环境中，降低成本，是现今被视为未来最有前景的在轨服务研究之一。而机械臂作为机器人最主要的执行机构，对于它的研究有着重要的意义。</a:t>
            </a:r>
            <a:endParaRPr lang="en-US" altLang="zh-CN" dirty="0">
              <a:latin typeface="+mn-ea"/>
            </a:endParaRPr>
          </a:p>
          <a:p>
            <a:pPr marL="285750" indent="-285750">
              <a:lnSpc>
                <a:spcPct val="150000"/>
              </a:lnSpc>
              <a:buClr>
                <a:srgbClr val="095000"/>
              </a:buClr>
              <a:buFont typeface="Wingdings" panose="05000000000000000000" pitchFamily="2" charset="2"/>
              <a:buChar char="n"/>
            </a:pPr>
            <a:r>
              <a:rPr lang="zh-CN" altLang="en-US" sz="1800" dirty="0"/>
              <a:t>由于机械臂技术应用的普及，很多地方都能看到它的身影。现在机械臂要完成不同场合的任务，</a:t>
            </a:r>
            <a:r>
              <a:rPr lang="zh-CN" altLang="en-US" dirty="0"/>
              <a:t>基于物流运输智能化运作需求，设计能适应于存在不同障碍物环境的轻便型机械臂变得尤其重要。</a:t>
            </a:r>
            <a:endParaRPr lang="zh-CN" altLang="en-US" dirty="0">
              <a:latin typeface="+mn-ea"/>
            </a:endParaRPr>
          </a:p>
          <a:p>
            <a:pPr>
              <a:lnSpc>
                <a:spcPct val="150000"/>
              </a:lnSpc>
            </a:pPr>
            <a:endParaRPr lang="zh-CN" altLang="en-US" sz="1400" dirty="0"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40DFAFE-5721-4DA9-7617-FA015BFA4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8805" y="513729"/>
            <a:ext cx="3755954" cy="2795528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64D06B10-4694-E213-DB86-D1157D6D5F81}"/>
              </a:ext>
            </a:extLst>
          </p:cNvPr>
          <p:cNvGrpSpPr/>
          <p:nvPr/>
        </p:nvGrpSpPr>
        <p:grpSpPr>
          <a:xfrm>
            <a:off x="2617046" y="3692796"/>
            <a:ext cx="3538826" cy="2651475"/>
            <a:chOff x="7365908" y="2483198"/>
            <a:chExt cx="3648075" cy="2753158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500C6AA-7904-9915-B6B3-6F74AEC0BB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65908" y="2483198"/>
              <a:ext cx="3648075" cy="2343150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A40BA1B-2E01-97DE-1285-8FB0880958D1}"/>
                </a:ext>
              </a:extLst>
            </p:cNvPr>
            <p:cNvSpPr txBox="1"/>
            <p:nvPr/>
          </p:nvSpPr>
          <p:spPr>
            <a:xfrm>
              <a:off x="8216588" y="4959357"/>
              <a:ext cx="1718114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12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   </a:t>
              </a:r>
              <a:r>
                <a:rPr lang="zh-CN" altLang="en-US" sz="12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Katana</a:t>
              </a:r>
              <a:r>
                <a:rPr lang="zh-CN" altLang="en-US" sz="1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机械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198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大橘原创PPT模板-请勿抄袭搬运！微信DAJU_PPT">
            <a:extLst>
              <a:ext uri="{FF2B5EF4-FFF2-40B4-BE49-F238E27FC236}">
                <a16:creationId xmlns:a16="http://schemas.microsoft.com/office/drawing/2014/main" id="{781EDD5C-0123-63A2-CF9B-2F50E1E1D417}"/>
              </a:ext>
            </a:extLst>
          </p:cNvPr>
          <p:cNvSpPr/>
          <p:nvPr/>
        </p:nvSpPr>
        <p:spPr>
          <a:xfrm>
            <a:off x="2362200" y="1070439"/>
            <a:ext cx="9165771" cy="2731625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大橘原创PPT模板-请勿抄袭搬运！微信DAJU_PPT">
            <a:extLst>
              <a:ext uri="{FF2B5EF4-FFF2-40B4-BE49-F238E27FC236}">
                <a16:creationId xmlns:a16="http://schemas.microsoft.com/office/drawing/2014/main" id="{16328D15-85AE-4C0A-B588-F502C44375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CD8FDCA-5F31-45C2-9228-1965BA17AD8A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22" name="大橘原创PPT模板-请勿抄袭搬运！微信DAJU_PPT">
            <a:extLst>
              <a:ext uri="{FF2B5EF4-FFF2-40B4-BE49-F238E27FC236}">
                <a16:creationId xmlns:a16="http://schemas.microsoft.com/office/drawing/2014/main" id="{F2F2797D-AD5E-440F-8011-276038685855}"/>
              </a:ext>
            </a:extLst>
          </p:cNvPr>
          <p:cNvSpPr/>
          <p:nvPr/>
        </p:nvSpPr>
        <p:spPr>
          <a:xfrm>
            <a:off x="2362200" y="213741"/>
            <a:ext cx="4781983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95000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主要内容介绍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95000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7" name="大橘原创PPT模板-请勿抄袭搬运！微信DAJU_PPT">
            <a:extLst>
              <a:ext uri="{FF2B5EF4-FFF2-40B4-BE49-F238E27FC236}">
                <a16:creationId xmlns:a16="http://schemas.microsoft.com/office/drawing/2014/main" id="{559ADFE7-8A88-41A4-9F62-36F8B1936801}"/>
              </a:ext>
            </a:extLst>
          </p:cNvPr>
          <p:cNvSpPr txBox="1"/>
          <p:nvPr/>
        </p:nvSpPr>
        <p:spPr>
          <a:xfrm>
            <a:off x="2607339" y="1136897"/>
            <a:ext cx="8686590" cy="244406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+mn-ea"/>
              </a:rPr>
              <a:t>为了进一步了解机器人的结构，本次课题中本小组设计了三自由度的机械臂，在</a:t>
            </a:r>
            <a:r>
              <a:rPr lang="en-US" altLang="zh-CN" dirty="0">
                <a:latin typeface="+mn-ea"/>
              </a:rPr>
              <a:t>DH</a:t>
            </a:r>
            <a:r>
              <a:rPr lang="zh-CN" altLang="en-US" dirty="0">
                <a:latin typeface="+mn-ea"/>
              </a:rPr>
              <a:t>坐标系里建立了模型，且通过计算得到了正运动变换的齐次变换矩阵，并且推导演算了逆运动学的过程；利用了三次样条、五次样条、</a:t>
            </a:r>
            <a:r>
              <a:rPr lang="en-US" altLang="zh-CN" dirty="0">
                <a:latin typeface="+mn-ea"/>
              </a:rPr>
              <a:t>Minimum Snap</a:t>
            </a:r>
            <a:r>
              <a:rPr lang="zh-CN" altLang="en-US" dirty="0">
                <a:latin typeface="+mn-ea"/>
              </a:rPr>
              <a:t>三种不同的插值方法来规划关节的路径，使轨迹更加平滑，并进行了对比，发现次数越高，轨迹越光滑；此外，在</a:t>
            </a:r>
            <a:r>
              <a:rPr lang="en-US" altLang="zh-CN" dirty="0">
                <a:latin typeface="+mn-ea"/>
              </a:rPr>
              <a:t>SolidWorks</a:t>
            </a:r>
            <a:r>
              <a:rPr lang="zh-CN" altLang="en-US" dirty="0">
                <a:latin typeface="+mn-ea"/>
              </a:rPr>
              <a:t>中搭建了机器人的模型之后导入</a:t>
            </a:r>
            <a:r>
              <a:rPr lang="en-US" altLang="zh-CN" dirty="0">
                <a:latin typeface="+mn-ea"/>
              </a:rPr>
              <a:t>SIMULINK</a:t>
            </a:r>
            <a:r>
              <a:rPr lang="zh-CN" altLang="en-US" dirty="0">
                <a:latin typeface="+mn-ea"/>
              </a:rPr>
              <a:t>并加入了</a:t>
            </a:r>
            <a:r>
              <a:rPr lang="en-US" altLang="zh-CN" dirty="0">
                <a:latin typeface="+mn-ea"/>
              </a:rPr>
              <a:t>PID</a:t>
            </a:r>
            <a:r>
              <a:rPr lang="zh-CN" altLang="en-US" dirty="0">
                <a:latin typeface="+mn-ea"/>
              </a:rPr>
              <a:t>控制模块，调整相关参数，直到关节运动平滑，并可视化了该机械臂的运动过程。</a:t>
            </a:r>
            <a:endParaRPr lang="en-US" altLang="zh-CN" dirty="0">
              <a:latin typeface="+mn-ea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36A1343-CE23-FCC0-6BAE-8E830471DCDE}"/>
              </a:ext>
            </a:extLst>
          </p:cNvPr>
          <p:cNvGrpSpPr/>
          <p:nvPr/>
        </p:nvGrpSpPr>
        <p:grpSpPr>
          <a:xfrm>
            <a:off x="2747817" y="4321530"/>
            <a:ext cx="6696366" cy="1802521"/>
            <a:chOff x="5034277" y="3582378"/>
            <a:chExt cx="6508239" cy="1802521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17B4BE7A-DEAE-C0A3-FE28-96664B505F3A}"/>
                </a:ext>
              </a:extLst>
            </p:cNvPr>
            <p:cNvSpPr/>
            <p:nvPr/>
          </p:nvSpPr>
          <p:spPr>
            <a:xfrm>
              <a:off x="6335421" y="3582378"/>
              <a:ext cx="1457715" cy="625151"/>
            </a:xfrm>
            <a:prstGeom prst="rect">
              <a:avLst/>
            </a:prstGeom>
            <a:solidFill>
              <a:srgbClr val="004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/>
                <a:t>机械臂末端</a:t>
              </a:r>
              <a:endParaRPr lang="en-US" altLang="zh-CN" sz="1600" b="1" dirty="0"/>
            </a:p>
            <a:p>
              <a:pPr algn="ctr"/>
              <a:r>
                <a:rPr lang="zh-CN" altLang="en-US" sz="1600" b="1" dirty="0"/>
                <a:t>速度规划</a:t>
              </a: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4F63A369-0F0D-B7C7-6163-E75109707C87}"/>
                </a:ext>
              </a:extLst>
            </p:cNvPr>
            <p:cNvSpPr/>
            <p:nvPr/>
          </p:nvSpPr>
          <p:spPr>
            <a:xfrm>
              <a:off x="8099978" y="3588652"/>
              <a:ext cx="1869194" cy="625151"/>
            </a:xfrm>
            <a:prstGeom prst="rect">
              <a:avLst/>
            </a:prstGeom>
            <a:solidFill>
              <a:srgbClr val="004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/>
                <a:t>速度级逆运动学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6775D27-C40C-9A2D-CF17-61B90BF87995}"/>
                </a:ext>
              </a:extLst>
            </p:cNvPr>
            <p:cNvSpPr/>
            <p:nvPr/>
          </p:nvSpPr>
          <p:spPr>
            <a:xfrm>
              <a:off x="10316289" y="3614321"/>
              <a:ext cx="1226227" cy="625151"/>
            </a:xfrm>
            <a:prstGeom prst="rect">
              <a:avLst/>
            </a:prstGeom>
            <a:solidFill>
              <a:srgbClr val="004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/>
                <a:t>关节控制</a:t>
              </a:r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AA60FEA7-660C-6B52-C95F-571BA5181FEC}"/>
                </a:ext>
              </a:extLst>
            </p:cNvPr>
            <p:cNvCxnSpPr/>
            <p:nvPr/>
          </p:nvCxnSpPr>
          <p:spPr>
            <a:xfrm>
              <a:off x="7801398" y="3889360"/>
              <a:ext cx="298580" cy="466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6B5C0431-CA54-7DB5-4E67-D4D12A25D100}"/>
                </a:ext>
              </a:extLst>
            </p:cNvPr>
            <p:cNvCxnSpPr>
              <a:cxnSpLocks/>
              <a:endCxn id="8" idx="1"/>
            </p:cNvCxnSpPr>
            <p:nvPr/>
          </p:nvCxnSpPr>
          <p:spPr>
            <a:xfrm>
              <a:off x="9693956" y="3901226"/>
              <a:ext cx="622333" cy="25671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连接符: 肘形 16">
              <a:extLst>
                <a:ext uri="{FF2B5EF4-FFF2-40B4-BE49-F238E27FC236}">
                  <a16:creationId xmlns:a16="http://schemas.microsoft.com/office/drawing/2014/main" id="{FE6EEB72-AD70-8AF6-174D-B0E976BB0639}"/>
                </a:ext>
              </a:extLst>
            </p:cNvPr>
            <p:cNvCxnSpPr>
              <a:cxnSpLocks/>
              <a:stCxn id="8" idx="3"/>
              <a:endCxn id="20" idx="3"/>
            </p:cNvCxnSpPr>
            <p:nvPr/>
          </p:nvCxnSpPr>
          <p:spPr>
            <a:xfrm flipH="1">
              <a:off x="10383632" y="3926897"/>
              <a:ext cx="1158884" cy="1062887"/>
            </a:xfrm>
            <a:prstGeom prst="bentConnector3">
              <a:avLst>
                <a:gd name="adj1" fmla="val -19172"/>
              </a:avLst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A702D3D-99BC-90FC-0397-F787C328C169}"/>
                </a:ext>
              </a:extLst>
            </p:cNvPr>
            <p:cNvSpPr/>
            <p:nvPr/>
          </p:nvSpPr>
          <p:spPr>
            <a:xfrm>
              <a:off x="8508746" y="4677208"/>
              <a:ext cx="1874886" cy="625151"/>
            </a:xfrm>
            <a:prstGeom prst="rect">
              <a:avLst/>
            </a:prstGeom>
            <a:solidFill>
              <a:srgbClr val="004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/>
                <a:t>正运动学</a:t>
              </a:r>
            </a:p>
          </p:txBody>
        </p: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20BF0A37-5C50-3649-976A-FF6882898C36}"/>
                </a:ext>
              </a:extLst>
            </p:cNvPr>
            <p:cNvCxnSpPr>
              <a:cxnSpLocks/>
              <a:stCxn id="20" idx="1"/>
              <a:endCxn id="4" idx="1"/>
            </p:cNvCxnSpPr>
            <p:nvPr/>
          </p:nvCxnSpPr>
          <p:spPr>
            <a:xfrm rot="10800000">
              <a:off x="6335422" y="3894954"/>
              <a:ext cx="2173325" cy="1094830"/>
            </a:xfrm>
            <a:prstGeom prst="bentConnector3">
              <a:avLst>
                <a:gd name="adj1" fmla="val 110223"/>
              </a:avLst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FE3DD3F4-EB20-BC7A-75F4-5C65144B4AD2}"/>
                </a:ext>
              </a:extLst>
            </p:cNvPr>
            <p:cNvCxnSpPr/>
            <p:nvPr/>
          </p:nvCxnSpPr>
          <p:spPr>
            <a:xfrm>
              <a:off x="6023949" y="3880744"/>
              <a:ext cx="298580" cy="466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0FDED399-D39D-82B7-D1CE-FE15292F1553}"/>
                </a:ext>
              </a:extLst>
            </p:cNvPr>
            <p:cNvSpPr/>
            <p:nvPr/>
          </p:nvSpPr>
          <p:spPr>
            <a:xfrm>
              <a:off x="5085184" y="3582378"/>
              <a:ext cx="947608" cy="625151"/>
            </a:xfrm>
            <a:prstGeom prst="rect">
              <a:avLst/>
            </a:prstGeom>
            <a:solidFill>
              <a:srgbClr val="004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/>
                <a:t>初始化</a:t>
              </a: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28BA0947-C9CC-9325-46D4-2E2FE73EA76B}"/>
                </a:ext>
              </a:extLst>
            </p:cNvPr>
            <p:cNvSpPr txBox="1"/>
            <p:nvPr/>
          </p:nvSpPr>
          <p:spPr>
            <a:xfrm>
              <a:off x="5034277" y="5046345"/>
              <a:ext cx="27719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/>
                <a:t>三自由度机械臂系统设计框图</a:t>
              </a:r>
            </a:p>
          </p:txBody>
        </p:sp>
      </p:grpSp>
      <p:pic>
        <p:nvPicPr>
          <p:cNvPr id="56" name="图形 55" descr="机器人 纯色填充">
            <a:extLst>
              <a:ext uri="{FF2B5EF4-FFF2-40B4-BE49-F238E27FC236}">
                <a16:creationId xmlns:a16="http://schemas.microsoft.com/office/drawing/2014/main" id="{1CEFBEB2-7A11-7A3F-E766-7CC8E92B8C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210800" y="4536553"/>
            <a:ext cx="1192382" cy="1192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94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大橘原创PPT模板-请勿抄袭搬运！微信DAJU_PPT">
            <a:extLst>
              <a:ext uri="{FF2B5EF4-FFF2-40B4-BE49-F238E27FC236}">
                <a16:creationId xmlns:a16="http://schemas.microsoft.com/office/drawing/2014/main" id="{16328D15-85AE-4C0A-B588-F502C44375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CD8FDCA-5F31-45C2-9228-1965BA17AD8A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22" name="大橘原创PPT模板-请勿抄袭搬运！微信DAJU_PPT">
            <a:extLst>
              <a:ext uri="{FF2B5EF4-FFF2-40B4-BE49-F238E27FC236}">
                <a16:creationId xmlns:a16="http://schemas.microsoft.com/office/drawing/2014/main" id="{F2F2797D-AD5E-440F-8011-276038685855}"/>
              </a:ext>
            </a:extLst>
          </p:cNvPr>
          <p:cNvSpPr/>
          <p:nvPr/>
        </p:nvSpPr>
        <p:spPr>
          <a:xfrm>
            <a:off x="2362200" y="213741"/>
            <a:ext cx="4781983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正运动学部分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0DC0B538-6560-5D06-9155-080C87C6F6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2214260"/>
              </p:ext>
            </p:extLst>
          </p:nvPr>
        </p:nvGraphicFramePr>
        <p:xfrm>
          <a:off x="2694578" y="4854734"/>
          <a:ext cx="4936310" cy="13313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7143">
                  <a:extLst>
                    <a:ext uri="{9D8B030D-6E8A-4147-A177-3AD203B41FA5}">
                      <a16:colId xmlns:a16="http://schemas.microsoft.com/office/drawing/2014/main" val="1644943913"/>
                    </a:ext>
                  </a:extLst>
                </a:gridCol>
                <a:gridCol w="987143">
                  <a:extLst>
                    <a:ext uri="{9D8B030D-6E8A-4147-A177-3AD203B41FA5}">
                      <a16:colId xmlns:a16="http://schemas.microsoft.com/office/drawing/2014/main" val="2071305368"/>
                    </a:ext>
                  </a:extLst>
                </a:gridCol>
                <a:gridCol w="987143">
                  <a:extLst>
                    <a:ext uri="{9D8B030D-6E8A-4147-A177-3AD203B41FA5}">
                      <a16:colId xmlns:a16="http://schemas.microsoft.com/office/drawing/2014/main" val="2793371404"/>
                    </a:ext>
                  </a:extLst>
                </a:gridCol>
                <a:gridCol w="987143">
                  <a:extLst>
                    <a:ext uri="{9D8B030D-6E8A-4147-A177-3AD203B41FA5}">
                      <a16:colId xmlns:a16="http://schemas.microsoft.com/office/drawing/2014/main" val="1870699732"/>
                    </a:ext>
                  </a:extLst>
                </a:gridCol>
                <a:gridCol w="987738">
                  <a:extLst>
                    <a:ext uri="{9D8B030D-6E8A-4147-A177-3AD203B41FA5}">
                      <a16:colId xmlns:a16="http://schemas.microsoft.com/office/drawing/2014/main" val="1130611751"/>
                    </a:ext>
                  </a:extLst>
                </a:gridCol>
              </a:tblGrid>
              <a:tr h="332845"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 dirty="0" err="1">
                          <a:effectLst/>
                        </a:rPr>
                        <a:t>i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 kern="100">
                          <a:effectLst/>
                        </a:rPr>
                        <a:t>α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effectLst/>
                        </a:rPr>
                        <a:t>a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effectLst/>
                        </a:rPr>
                        <a:t>d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 kern="100" dirty="0">
                          <a:effectLst/>
                        </a:rPr>
                        <a:t>θ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26915577"/>
                  </a:ext>
                </a:extLst>
              </a:tr>
              <a:tr h="332845"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 dirty="0">
                          <a:effectLst/>
                        </a:rPr>
                        <a:t>-9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 dirty="0">
                          <a:effectLst/>
                        </a:rPr>
                        <a:t>0.1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96670911"/>
                  </a:ext>
                </a:extLst>
              </a:tr>
              <a:tr h="332845"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 dirty="0">
                          <a:effectLst/>
                        </a:rPr>
                        <a:t>2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 dirty="0">
                          <a:effectLst/>
                        </a:rPr>
                        <a:t>0.47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93654690"/>
                  </a:ext>
                </a:extLst>
              </a:tr>
              <a:tr h="332845"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 dirty="0">
                          <a:effectLst/>
                        </a:rPr>
                        <a:t>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effectLst/>
                        </a:rPr>
                        <a:t>0.6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24079479"/>
                  </a:ext>
                </a:extLst>
              </a:tr>
            </a:tbl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45E2B7A-5032-8911-5E8F-C1FBD1ABC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49265"/>
              </p:ext>
            </p:extLst>
          </p:nvPr>
        </p:nvGraphicFramePr>
        <p:xfrm>
          <a:off x="6993359" y="5177030"/>
          <a:ext cx="260865" cy="39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228501" progId="Equation.DSMT4">
                  <p:embed/>
                </p:oleObj>
              </mc:Choice>
              <mc:Fallback>
                <p:oleObj name="Equation" r:id="rId2" imgW="15233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359" y="5177030"/>
                        <a:ext cx="260865" cy="39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B75F6B0-19F2-8C18-40C5-5893A1E52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48629"/>
              </p:ext>
            </p:extLst>
          </p:nvPr>
        </p:nvGraphicFramePr>
        <p:xfrm>
          <a:off x="6993359" y="5508851"/>
          <a:ext cx="277446" cy="38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359" y="5508851"/>
                        <a:ext cx="277446" cy="38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6CDAA6C-7A45-4F60-D5B0-A31A325A2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23455"/>
              </p:ext>
            </p:extLst>
          </p:nvPr>
        </p:nvGraphicFramePr>
        <p:xfrm>
          <a:off x="6983400" y="5838743"/>
          <a:ext cx="277574" cy="38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00" y="5838743"/>
                        <a:ext cx="277574" cy="38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大橘原创PPT模板-请勿抄袭搬运！微信DAJU_PPT">
            <a:extLst>
              <a:ext uri="{FF2B5EF4-FFF2-40B4-BE49-F238E27FC236}">
                <a16:creationId xmlns:a16="http://schemas.microsoft.com/office/drawing/2014/main" id="{D137DBAC-D24B-D8F8-067D-BC53B564CC4D}"/>
              </a:ext>
            </a:extLst>
          </p:cNvPr>
          <p:cNvSpPr txBox="1"/>
          <p:nvPr/>
        </p:nvSpPr>
        <p:spPr>
          <a:xfrm>
            <a:off x="2603257" y="4394661"/>
            <a:ext cx="36035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b="1" dirty="0">
                <a:solidFill>
                  <a:schemeClr val="accent3"/>
                </a:solidFill>
                <a:latin typeface="+mj-ea"/>
                <a:ea typeface="+mj-ea"/>
              </a:rPr>
              <a:t>根据正运动学，建立</a:t>
            </a:r>
            <a:r>
              <a:rPr lang="en-US" altLang="zh-CN" b="1" dirty="0">
                <a:solidFill>
                  <a:schemeClr val="accent3"/>
                </a:solidFill>
                <a:latin typeface="+mj-ea"/>
                <a:ea typeface="+mj-ea"/>
              </a:rPr>
              <a:t>DH</a:t>
            </a:r>
            <a:r>
              <a:rPr lang="zh-CN" altLang="en-US" b="1" dirty="0">
                <a:solidFill>
                  <a:schemeClr val="accent3"/>
                </a:solidFill>
                <a:latin typeface="+mj-ea"/>
                <a:ea typeface="+mj-ea"/>
              </a:rPr>
              <a:t>参数表如下</a:t>
            </a: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70E6E9BE-4396-3618-1ECF-FD0EA4377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777" y="2851648"/>
            <a:ext cx="110593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E2C7B5E-9CF6-F8C4-FD17-E4DE06F1D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464408"/>
              </p:ext>
            </p:extLst>
          </p:nvPr>
        </p:nvGraphicFramePr>
        <p:xfrm>
          <a:off x="2419592" y="2873127"/>
          <a:ext cx="6372077" cy="130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5000" imgH="1168400" progId="Equation.DSMT4">
                  <p:embed/>
                </p:oleObj>
              </mc:Choice>
              <mc:Fallback>
                <p:oleObj name="Equation" r:id="rId8" imgW="5715000" imgH="116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592" y="2873127"/>
                        <a:ext cx="6372077" cy="1300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>
            <a:extLst>
              <a:ext uri="{FF2B5EF4-FFF2-40B4-BE49-F238E27FC236}">
                <a16:creationId xmlns:a16="http://schemas.microsoft.com/office/drawing/2014/main" id="{0AE6C4C3-97C9-9676-7E29-B7A00D59C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5661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3331579-E9BC-9287-355A-192E63796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591193"/>
              </p:ext>
            </p:extLst>
          </p:nvPr>
        </p:nvGraphicFramePr>
        <p:xfrm>
          <a:off x="2362200" y="1363510"/>
          <a:ext cx="2581401" cy="99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2200" imgH="914400" progId="Equation.DSMT4">
                  <p:embed/>
                </p:oleObj>
              </mc:Choice>
              <mc:Fallback>
                <p:oleObj name="Equation" r:id="rId10" imgW="23622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63510"/>
                        <a:ext cx="2581401" cy="999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DDF528E0-56EF-F786-41A0-E32A6911527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13933" y="249511"/>
            <a:ext cx="6353758" cy="263321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CE6B474-0132-7373-7949-22D336A5ACA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772408" y="3019677"/>
            <a:ext cx="1284949" cy="122138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7EA0664-F5FF-DD7B-1DCF-B05130B7186B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0830" y="4363370"/>
            <a:ext cx="3603551" cy="1844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288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大橘原创PPT模板-请勿抄袭搬运！微信DAJU_PPT">
            <a:extLst>
              <a:ext uri="{FF2B5EF4-FFF2-40B4-BE49-F238E27FC236}">
                <a16:creationId xmlns:a16="http://schemas.microsoft.com/office/drawing/2014/main" id="{16328D15-85AE-4C0A-B588-F502C44375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CD8FDCA-5F31-45C2-9228-1965BA17AD8A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22" name="大橘原创PPT模板-请勿抄袭搬运！微信DAJU_PPT">
            <a:extLst>
              <a:ext uri="{FF2B5EF4-FFF2-40B4-BE49-F238E27FC236}">
                <a16:creationId xmlns:a16="http://schemas.microsoft.com/office/drawing/2014/main" id="{F2F2797D-AD5E-440F-8011-276038685855}"/>
              </a:ext>
            </a:extLst>
          </p:cNvPr>
          <p:cNvSpPr/>
          <p:nvPr/>
        </p:nvSpPr>
        <p:spPr>
          <a:xfrm>
            <a:off x="2362200" y="213741"/>
            <a:ext cx="4781983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雅可比公式推导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34" name="大橘原创PPT模板-请勿抄袭搬运！微信DAJU_PPT">
            <a:extLst>
              <a:ext uri="{FF2B5EF4-FFF2-40B4-BE49-F238E27FC236}">
                <a16:creationId xmlns:a16="http://schemas.microsoft.com/office/drawing/2014/main" id="{FE82082D-1C3D-4885-8D38-8373947BEC8C}"/>
              </a:ext>
            </a:extLst>
          </p:cNvPr>
          <p:cNvSpPr txBox="1"/>
          <p:nvPr/>
        </p:nvSpPr>
        <p:spPr>
          <a:xfrm>
            <a:off x="2564505" y="1803988"/>
            <a:ext cx="3019866" cy="1185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在机器人运动学中雅可比矩阵的数学意义是，表示机器人关节速度到机器人操作速度的广义传动比或映射关系。</a:t>
            </a:r>
          </a:p>
        </p:txBody>
      </p:sp>
      <p:sp>
        <p:nvSpPr>
          <p:cNvPr id="24" name="大橘原创PPT模板-请勿抄袭搬运！微信DAJU_PPT">
            <a:extLst>
              <a:ext uri="{FF2B5EF4-FFF2-40B4-BE49-F238E27FC236}">
                <a16:creationId xmlns:a16="http://schemas.microsoft.com/office/drawing/2014/main" id="{6EC73DB8-0D7E-4A23-BAA1-1CFC7867DCB7}"/>
              </a:ext>
            </a:extLst>
          </p:cNvPr>
          <p:cNvSpPr txBox="1"/>
          <p:nvPr/>
        </p:nvSpPr>
        <p:spPr>
          <a:xfrm>
            <a:off x="6152129" y="1130372"/>
            <a:ext cx="4595813" cy="345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速度级正运动学：根据关节速度计算机械臂末端速度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46D2C05-0E1E-E59C-5DA6-49DF35C1A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6380" y="11519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BC4BFE2-ABAF-DF02-A594-1818A3C21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0731"/>
              </p:ext>
            </p:extLst>
          </p:nvPr>
        </p:nvGraphicFramePr>
        <p:xfrm>
          <a:off x="2732656" y="1194497"/>
          <a:ext cx="685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82600" progId="Equation.DSMT4">
                  <p:embed/>
                </p:oleObj>
              </mc:Choice>
              <mc:Fallback>
                <p:oleObj name="Equation" r:id="rId2" imgW="6858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656" y="1194497"/>
                        <a:ext cx="6858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C1BC1CA5-7586-0E8B-397A-37520C30A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1986" y="2188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A346205-86D4-A1C7-E49A-A0495F7B4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20292"/>
              </p:ext>
            </p:extLst>
          </p:nvPr>
        </p:nvGraphicFramePr>
        <p:xfrm>
          <a:off x="3726502" y="1169761"/>
          <a:ext cx="17764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229" imgH="482391" progId="Equation.DSMT4">
                  <p:embed/>
                </p:oleObj>
              </mc:Choice>
              <mc:Fallback>
                <p:oleObj name="Equation" r:id="rId4" imgW="1777229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502" y="1169761"/>
                        <a:ext cx="17764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9BD68A09-9223-B442-F004-FF1603603A9D}"/>
              </a:ext>
            </a:extLst>
          </p:cNvPr>
          <p:cNvCxnSpPr/>
          <p:nvPr/>
        </p:nvCxnSpPr>
        <p:spPr>
          <a:xfrm>
            <a:off x="3573500" y="1169761"/>
            <a:ext cx="0" cy="578303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0" name="Rectangle 6">
            <a:extLst>
              <a:ext uri="{FF2B5EF4-FFF2-40B4-BE49-F238E27FC236}">
                <a16:creationId xmlns:a16="http://schemas.microsoft.com/office/drawing/2014/main" id="{3624DEA2-01C2-B355-B965-127092893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386" y="31273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BEEFD8E-AD08-6FCA-E140-480A0C7C0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60315"/>
              </p:ext>
            </p:extLst>
          </p:nvPr>
        </p:nvGraphicFramePr>
        <p:xfrm>
          <a:off x="2230985" y="3096528"/>
          <a:ext cx="2374941" cy="150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1447800" progId="Equation.DSMT4">
                  <p:embed/>
                </p:oleObj>
              </mc:Choice>
              <mc:Fallback>
                <p:oleObj name="Equation" r:id="rId6" imgW="2286000" imgH="144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985" y="3096528"/>
                        <a:ext cx="2374941" cy="1504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52D09A9D-A89C-EED4-B401-3BD3F2F1E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3715" y="48836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2FBCB3A-9974-EA40-91B0-FE7386FF5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60759"/>
              </p:ext>
            </p:extLst>
          </p:nvPr>
        </p:nvGraphicFramePr>
        <p:xfrm>
          <a:off x="2162294" y="4782115"/>
          <a:ext cx="3824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22700" imgH="1447800" progId="Equation.DSMT4">
                  <p:embed/>
                </p:oleObj>
              </mc:Choice>
              <mc:Fallback>
                <p:oleObj name="Equation" r:id="rId8" imgW="3822700" imgH="144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294" y="4782115"/>
                        <a:ext cx="382428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0D87D5FE-975F-36BB-68EC-7D30758BE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700" y="11071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8210903-2F23-1ADE-4A7D-954498721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47900"/>
              </p:ext>
            </p:extLst>
          </p:nvPr>
        </p:nvGraphicFramePr>
        <p:xfrm>
          <a:off x="4908436" y="3090889"/>
          <a:ext cx="45958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97400" imgH="1447800" progId="Equation.DSMT4">
                  <p:embed/>
                </p:oleObj>
              </mc:Choice>
              <mc:Fallback>
                <p:oleObj name="Equation" r:id="rId10" imgW="4597400" imgH="144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436" y="3090889"/>
                        <a:ext cx="4595813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大橘原创PPT模板-请勿抄袭搬运！微信DAJU_PPT">
            <a:extLst>
              <a:ext uri="{FF2B5EF4-FFF2-40B4-BE49-F238E27FC236}">
                <a16:creationId xmlns:a16="http://schemas.microsoft.com/office/drawing/2014/main" id="{8B28559B-8DCC-0FAB-B839-727B6485CC58}"/>
              </a:ext>
            </a:extLst>
          </p:cNvPr>
          <p:cNvSpPr txBox="1"/>
          <p:nvPr/>
        </p:nvSpPr>
        <p:spPr>
          <a:xfrm>
            <a:off x="6152129" y="1713046"/>
            <a:ext cx="4595813" cy="345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速度级逆运动学：根据机械臂末端速度计算关节速度</a:t>
            </a:r>
          </a:p>
        </p:txBody>
      </p:sp>
      <p:sp>
        <p:nvSpPr>
          <p:cNvPr id="40" name="Rectangle 12">
            <a:extLst>
              <a:ext uri="{FF2B5EF4-FFF2-40B4-BE49-F238E27FC236}">
                <a16:creationId xmlns:a16="http://schemas.microsoft.com/office/drawing/2014/main" id="{7A91351E-4586-C066-9C49-A874BF57C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4143" y="14201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B652E2B5-3D94-1C40-AFC6-5E50740ED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928784"/>
              </p:ext>
            </p:extLst>
          </p:nvPr>
        </p:nvGraphicFramePr>
        <p:xfrm>
          <a:off x="10488384" y="1117617"/>
          <a:ext cx="5191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474" imgH="317362" progId="Equation.DSMT4">
                  <p:embed/>
                </p:oleObj>
              </mc:Choice>
              <mc:Fallback>
                <p:oleObj name="Equation" r:id="rId12" imgW="520474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8384" y="1117617"/>
                        <a:ext cx="519113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4">
            <a:extLst>
              <a:ext uri="{FF2B5EF4-FFF2-40B4-BE49-F238E27FC236}">
                <a16:creationId xmlns:a16="http://schemas.microsoft.com/office/drawing/2014/main" id="{14ABA4E8-C4F6-0E60-634B-795DA5179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4143" y="22766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CE82CEDC-19A1-AEA4-75CA-38E587B94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08320"/>
              </p:ext>
            </p:extLst>
          </p:nvPr>
        </p:nvGraphicFramePr>
        <p:xfrm>
          <a:off x="10488384" y="1678400"/>
          <a:ext cx="6334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449" imgH="317225" progId="Equation.DSMT4">
                  <p:embed/>
                </p:oleObj>
              </mc:Choice>
              <mc:Fallback>
                <p:oleObj name="Equation" r:id="rId14" imgW="634449" imgH="3172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8384" y="1678400"/>
                        <a:ext cx="633413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6">
            <a:extLst>
              <a:ext uri="{FF2B5EF4-FFF2-40B4-BE49-F238E27FC236}">
                <a16:creationId xmlns:a16="http://schemas.microsoft.com/office/drawing/2014/main" id="{42E195A9-DEA1-9381-B92C-94653F20E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9734" y="30673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9398D481-B28D-244C-B276-81E48779E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26176"/>
              </p:ext>
            </p:extLst>
          </p:nvPr>
        </p:nvGraphicFramePr>
        <p:xfrm>
          <a:off x="9859734" y="3067303"/>
          <a:ext cx="12573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57300" imgH="1549400" progId="Equation.DSMT4">
                  <p:embed/>
                </p:oleObj>
              </mc:Choice>
              <mc:Fallback>
                <p:oleObj name="Equation" r:id="rId16" imgW="1257300" imgH="154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9734" y="3067303"/>
                        <a:ext cx="1257300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8">
            <a:extLst>
              <a:ext uri="{FF2B5EF4-FFF2-40B4-BE49-F238E27FC236}">
                <a16:creationId xmlns:a16="http://schemas.microsoft.com/office/drawing/2014/main" id="{48ED92AB-D22C-D249-E76B-0F840AFCB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5790" y="4569476"/>
            <a:ext cx="115905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FF92508E-19C6-7D06-3EF6-7083274C7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94158"/>
              </p:ext>
            </p:extLst>
          </p:nvPr>
        </p:nvGraphicFramePr>
        <p:xfrm>
          <a:off x="6037602" y="4569477"/>
          <a:ext cx="1789729" cy="187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66900" imgH="1955800" progId="Equation.DSMT4">
                  <p:embed/>
                </p:oleObj>
              </mc:Choice>
              <mc:Fallback>
                <p:oleObj name="Equation" r:id="rId18" imgW="1866900" imgH="1955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602" y="4569477"/>
                        <a:ext cx="1789729" cy="1876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20">
            <a:extLst>
              <a:ext uri="{FF2B5EF4-FFF2-40B4-BE49-F238E27FC236}">
                <a16:creationId xmlns:a16="http://schemas.microsoft.com/office/drawing/2014/main" id="{FAF4A7A5-AE30-F438-D847-21B6AF581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2605" y="4535791"/>
            <a:ext cx="114187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4E63ED36-15E8-DE43-C037-CEA4C69C1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47205"/>
              </p:ext>
            </p:extLst>
          </p:nvPr>
        </p:nvGraphicFramePr>
        <p:xfrm>
          <a:off x="7782605" y="4535792"/>
          <a:ext cx="3300956" cy="187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41700" imgH="1955800" progId="Equation.DSMT4">
                  <p:embed/>
                </p:oleObj>
              </mc:Choice>
              <mc:Fallback>
                <p:oleObj name="Equation" r:id="rId20" imgW="3441700" imgH="1955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605" y="4535792"/>
                        <a:ext cx="3300956" cy="1876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大橘原创PPT模板-请勿抄袭搬运！微信DAJU_PPT">
            <a:extLst>
              <a:ext uri="{FF2B5EF4-FFF2-40B4-BE49-F238E27FC236}">
                <a16:creationId xmlns:a16="http://schemas.microsoft.com/office/drawing/2014/main" id="{6DE5208F-4C22-8107-5EB8-65CEB58B4764}"/>
              </a:ext>
            </a:extLst>
          </p:cNvPr>
          <p:cNvSpPr txBox="1"/>
          <p:nvPr/>
        </p:nvSpPr>
        <p:spPr>
          <a:xfrm>
            <a:off x="6152129" y="2413267"/>
            <a:ext cx="4595813" cy="345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加速度级逆运动学：根据机械臂末端速度计算关节速度</a:t>
            </a:r>
          </a:p>
        </p:txBody>
      </p:sp>
      <p:sp>
        <p:nvSpPr>
          <p:cNvPr id="51" name="Rectangle 22">
            <a:extLst>
              <a:ext uri="{FF2B5EF4-FFF2-40B4-BE49-F238E27FC236}">
                <a16:creationId xmlns:a16="http://schemas.microsoft.com/office/drawing/2014/main" id="{CF566332-2016-3258-CA4E-BFCE4FA19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1727" y="24229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4A6C6849-0A94-5863-D94C-06AB22336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07589"/>
              </p:ext>
            </p:extLst>
          </p:nvPr>
        </p:nvGraphicFramePr>
        <p:xfrm>
          <a:off x="10571727" y="2422908"/>
          <a:ext cx="10906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1726" imgH="431613" progId="Equation.DSMT4">
                  <p:embed/>
                </p:oleObj>
              </mc:Choice>
              <mc:Fallback>
                <p:oleObj name="Equation" r:id="rId22" imgW="1091726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1727" y="2422908"/>
                        <a:ext cx="10906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272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大橘原创PPT模板-请勿抄袭搬运！微信DAJU_PPT">
            <a:extLst>
              <a:ext uri="{FF2B5EF4-FFF2-40B4-BE49-F238E27FC236}">
                <a16:creationId xmlns:a16="http://schemas.microsoft.com/office/drawing/2014/main" id="{16328D15-85AE-4C0A-B588-F502C44375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CD8FDCA-5F31-45C2-9228-1965BA17AD8A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22" name="大橘原创PPT模板-请勿抄袭搬运！微信DAJU_PPT">
            <a:extLst>
              <a:ext uri="{FF2B5EF4-FFF2-40B4-BE49-F238E27FC236}">
                <a16:creationId xmlns:a16="http://schemas.microsoft.com/office/drawing/2014/main" id="{F2F2797D-AD5E-440F-8011-276038685855}"/>
              </a:ext>
            </a:extLst>
          </p:cNvPr>
          <p:cNvSpPr/>
          <p:nvPr/>
        </p:nvSpPr>
        <p:spPr>
          <a:xfrm>
            <a:off x="2362200" y="213741"/>
            <a:ext cx="4781983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逆运动学推导部分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16" name="大橘原创PPT模板-请勿抄袭搬运！微信DAJU_PPT">
            <a:extLst>
              <a:ext uri="{FF2B5EF4-FFF2-40B4-BE49-F238E27FC236}">
                <a16:creationId xmlns:a16="http://schemas.microsoft.com/office/drawing/2014/main" id="{B7B306AF-954B-4FF1-899E-C1CA9674545C}"/>
              </a:ext>
            </a:extLst>
          </p:cNvPr>
          <p:cNvSpPr/>
          <p:nvPr/>
        </p:nvSpPr>
        <p:spPr>
          <a:xfrm>
            <a:off x="2229748" y="838237"/>
            <a:ext cx="740779" cy="740779"/>
          </a:xfrm>
          <a:prstGeom prst="ellipse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dirty="0">
                <a:solidFill>
                  <a:schemeClr val="accent1"/>
                </a:solidFill>
              </a:rPr>
              <a:t>01</a:t>
            </a:r>
            <a:endParaRPr lang="zh-CN" altLang="en-US" dirty="0">
              <a:solidFill>
                <a:schemeClr val="accent1"/>
              </a:solidFill>
            </a:endParaRPr>
          </a:p>
        </p:txBody>
      </p:sp>
      <p:sp>
        <p:nvSpPr>
          <p:cNvPr id="17" name="大橘原创PPT模板-请勿抄袭搬运！微信DAJU_PPT">
            <a:extLst>
              <a:ext uri="{FF2B5EF4-FFF2-40B4-BE49-F238E27FC236}">
                <a16:creationId xmlns:a16="http://schemas.microsoft.com/office/drawing/2014/main" id="{97B64D5B-D5BB-4D0D-9BF0-3458DB35EF18}"/>
              </a:ext>
            </a:extLst>
          </p:cNvPr>
          <p:cNvSpPr/>
          <p:nvPr/>
        </p:nvSpPr>
        <p:spPr>
          <a:xfrm>
            <a:off x="5365150" y="2507002"/>
            <a:ext cx="740779" cy="740779"/>
          </a:xfrm>
          <a:prstGeom prst="ellipse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dirty="0">
                <a:solidFill>
                  <a:schemeClr val="accent2"/>
                </a:solidFill>
              </a:rPr>
              <a:t>03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8" name="大橘原创PPT模板-请勿抄袭搬运！微信DAJU_PPT">
            <a:extLst>
              <a:ext uri="{FF2B5EF4-FFF2-40B4-BE49-F238E27FC236}">
                <a16:creationId xmlns:a16="http://schemas.microsoft.com/office/drawing/2014/main" id="{BE6E40E2-CFDD-45F6-965B-B1BE116ACA20}"/>
              </a:ext>
            </a:extLst>
          </p:cNvPr>
          <p:cNvSpPr/>
          <p:nvPr/>
        </p:nvSpPr>
        <p:spPr>
          <a:xfrm>
            <a:off x="6403404" y="696414"/>
            <a:ext cx="740779" cy="740779"/>
          </a:xfrm>
          <a:prstGeom prst="ellipse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dirty="0">
                <a:solidFill>
                  <a:schemeClr val="accent2"/>
                </a:solidFill>
              </a:rPr>
              <a:t>02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9" name="大橘原创PPT模板-请勿抄袭搬运！微信DAJU_PPT">
            <a:extLst>
              <a:ext uri="{FF2B5EF4-FFF2-40B4-BE49-F238E27FC236}">
                <a16:creationId xmlns:a16="http://schemas.microsoft.com/office/drawing/2014/main" id="{A798D4C8-6A29-464B-90F2-E858E696CCF4}"/>
              </a:ext>
            </a:extLst>
          </p:cNvPr>
          <p:cNvSpPr/>
          <p:nvPr/>
        </p:nvSpPr>
        <p:spPr>
          <a:xfrm>
            <a:off x="2214856" y="2518731"/>
            <a:ext cx="740779" cy="740779"/>
          </a:xfrm>
          <a:prstGeom prst="ellipse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dirty="0">
                <a:solidFill>
                  <a:schemeClr val="accent1"/>
                </a:solidFill>
              </a:rPr>
              <a:t>04</a:t>
            </a:r>
            <a:endParaRPr lang="zh-CN" altLang="en-US" dirty="0">
              <a:solidFill>
                <a:schemeClr val="accent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A98E274-EAEB-B91C-1870-8EBF5D0FA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553" y="14479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82A1911-D34F-B908-8E13-6E49DE7D5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82218"/>
              </p:ext>
            </p:extLst>
          </p:nvPr>
        </p:nvGraphicFramePr>
        <p:xfrm>
          <a:off x="2586090" y="1175452"/>
          <a:ext cx="3051275" cy="952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500" imgH="939800" progId="Equation.DSMT4">
                  <p:embed/>
                </p:oleObj>
              </mc:Choice>
              <mc:Fallback>
                <p:oleObj name="Equation" r:id="rId2" imgW="29845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90" y="1175452"/>
                        <a:ext cx="3051275" cy="952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>
            <a:extLst>
              <a:ext uri="{FF2B5EF4-FFF2-40B4-BE49-F238E27FC236}">
                <a16:creationId xmlns:a16="http://schemas.microsoft.com/office/drawing/2014/main" id="{9A623210-6D91-9759-D89B-584459EEE2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8879" y="585549"/>
            <a:ext cx="2200291" cy="1557349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6BE8CD36-EBAA-0C97-1E8C-A08B3C330A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6620" y="3200707"/>
            <a:ext cx="2181241" cy="504829"/>
          </a:xfrm>
          <a:prstGeom prst="rect">
            <a:avLst/>
          </a:prstGeom>
        </p:spPr>
      </p:pic>
      <p:sp>
        <p:nvSpPr>
          <p:cNvPr id="27" name="Rectangle 4">
            <a:extLst>
              <a:ext uri="{FF2B5EF4-FFF2-40B4-BE49-F238E27FC236}">
                <a16:creationId xmlns:a16="http://schemas.microsoft.com/office/drawing/2014/main" id="{41DDF4BA-C71C-EAEB-8F19-1A2B121E3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0300" y="787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8E3C322C-05CB-6C95-97F6-B0CBAD7C3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07517"/>
              </p:ext>
            </p:extLst>
          </p:nvPr>
        </p:nvGraphicFramePr>
        <p:xfrm>
          <a:off x="9924932" y="466615"/>
          <a:ext cx="895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393529" progId="Equation.DSMT4">
                  <p:embed/>
                </p:oleObj>
              </mc:Choice>
              <mc:Fallback>
                <p:oleObj name="Equation" r:id="rId6" imgW="90130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4932" y="466615"/>
                        <a:ext cx="8953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>
            <a:extLst>
              <a:ext uri="{FF2B5EF4-FFF2-40B4-BE49-F238E27FC236}">
                <a16:creationId xmlns:a16="http://schemas.microsoft.com/office/drawing/2014/main" id="{A243FA73-BE94-28EF-8F05-E2A7ECA44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1240" y="11975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839274E-0673-ECE4-E883-5C18BB594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15093"/>
              </p:ext>
            </p:extLst>
          </p:nvPr>
        </p:nvGraphicFramePr>
        <p:xfrm>
          <a:off x="9925872" y="841877"/>
          <a:ext cx="723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93529" progId="Equation.DSMT4">
                  <p:embed/>
                </p:oleObj>
              </mc:Choice>
              <mc:Fallback>
                <p:oleObj name="Equation" r:id="rId8" imgW="72358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872" y="841877"/>
                        <a:ext cx="7239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8">
            <a:extLst>
              <a:ext uri="{FF2B5EF4-FFF2-40B4-BE49-F238E27FC236}">
                <a16:creationId xmlns:a16="http://schemas.microsoft.com/office/drawing/2014/main" id="{905F6576-0929-B677-1CE3-76941253D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0168" y="17194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EC8F704A-F7BB-45F0-1CD2-94B4FF2E6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82995"/>
              </p:ext>
            </p:extLst>
          </p:nvPr>
        </p:nvGraphicFramePr>
        <p:xfrm>
          <a:off x="9881775" y="1232145"/>
          <a:ext cx="1200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800" imgH="990600" progId="Equation.DSMT4">
                  <p:embed/>
                </p:oleObj>
              </mc:Choice>
              <mc:Fallback>
                <p:oleObj name="Equation" r:id="rId10" imgW="1193800" imgH="990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1775" y="1232145"/>
                        <a:ext cx="12001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0">
            <a:extLst>
              <a:ext uri="{FF2B5EF4-FFF2-40B4-BE49-F238E27FC236}">
                <a16:creationId xmlns:a16="http://schemas.microsoft.com/office/drawing/2014/main" id="{D33B74F4-8D0B-69C2-15AE-4342DF6FA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5543" y="29679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4CB12C8C-3612-0DF4-56FB-795A37335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77474"/>
              </p:ext>
            </p:extLst>
          </p:nvPr>
        </p:nvGraphicFramePr>
        <p:xfrm>
          <a:off x="6018786" y="4092794"/>
          <a:ext cx="1924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700" imgH="838200" progId="Equation.DSMT4">
                  <p:embed/>
                </p:oleObj>
              </mc:Choice>
              <mc:Fallback>
                <p:oleObj name="Equation" r:id="rId12" imgW="19177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786" y="4092794"/>
                        <a:ext cx="19240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2">
            <a:extLst>
              <a:ext uri="{FF2B5EF4-FFF2-40B4-BE49-F238E27FC236}">
                <a16:creationId xmlns:a16="http://schemas.microsoft.com/office/drawing/2014/main" id="{FC71C964-F337-6746-61DE-1F139FF38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7233" y="39911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56C07AE7-F1CA-5CD2-521C-BD00CAC6E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029818"/>
              </p:ext>
            </p:extLst>
          </p:nvPr>
        </p:nvGraphicFramePr>
        <p:xfrm>
          <a:off x="2827998" y="2887019"/>
          <a:ext cx="22669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600" imgH="1625600" progId="Equation.DSMT4">
                  <p:embed/>
                </p:oleObj>
              </mc:Choice>
              <mc:Fallback>
                <p:oleObj name="Equation" r:id="rId14" imgW="2260600" imgH="162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998" y="2887019"/>
                        <a:ext cx="2266950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4">
            <a:extLst>
              <a:ext uri="{FF2B5EF4-FFF2-40B4-BE49-F238E27FC236}">
                <a16:creationId xmlns:a16="http://schemas.microsoft.com/office/drawing/2014/main" id="{EA99D757-5FF1-89F1-6F10-5185506F8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048" y="56265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2B0434F3-15B4-ABA2-DE45-F46F8ACBB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249665"/>
              </p:ext>
            </p:extLst>
          </p:nvPr>
        </p:nvGraphicFramePr>
        <p:xfrm>
          <a:off x="2820253" y="5297259"/>
          <a:ext cx="2436693" cy="77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22500" imgH="711200" progId="Equation.DSMT4">
                  <p:embed/>
                </p:oleObj>
              </mc:Choice>
              <mc:Fallback>
                <p:oleObj name="Equation" r:id="rId16" imgW="2222500" imgH="7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253" y="5297259"/>
                        <a:ext cx="2436693" cy="770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大橘原创PPT模板-请勿抄袭搬运！微信DAJU_PPT">
            <a:extLst>
              <a:ext uri="{FF2B5EF4-FFF2-40B4-BE49-F238E27FC236}">
                <a16:creationId xmlns:a16="http://schemas.microsoft.com/office/drawing/2014/main" id="{FB57D9AB-E909-E30F-091B-627257589EEA}"/>
              </a:ext>
            </a:extLst>
          </p:cNvPr>
          <p:cNvSpPr txBox="1"/>
          <p:nvPr/>
        </p:nvSpPr>
        <p:spPr>
          <a:xfrm>
            <a:off x="2827998" y="4774910"/>
            <a:ext cx="222723" cy="21666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l" rtl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indent="457200" algn="l" rtl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indent="914400" algn="l" rtl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indent="1371600" algn="l" rtl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indent="1828800" algn="l" rtl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200" dirty="0">
                <a:latin typeface="+mn-ea"/>
                <a:cs typeface="Arial" panose="020B0604020202020204" pitchFamily="34" charset="0"/>
              </a:rPr>
              <a:t>令</a:t>
            </a:r>
            <a:endParaRPr lang="en-US" altLang="zh-CN" sz="1200" dirty="0">
              <a:latin typeface="+mn-ea"/>
              <a:cs typeface="Arial" panose="020B0604020202020204" pitchFamily="34" charset="0"/>
            </a:endParaRPr>
          </a:p>
        </p:txBody>
      </p:sp>
      <p:sp>
        <p:nvSpPr>
          <p:cNvPr id="42" name="Rectangle 16">
            <a:extLst>
              <a:ext uri="{FF2B5EF4-FFF2-40B4-BE49-F238E27FC236}">
                <a16:creationId xmlns:a16="http://schemas.microsoft.com/office/drawing/2014/main" id="{7322294C-17D4-1700-BF67-93190E62A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8736" y="49403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1B67E3A1-6CF5-13D8-76B1-CE788822C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7479"/>
              </p:ext>
            </p:extLst>
          </p:nvPr>
        </p:nvGraphicFramePr>
        <p:xfrm>
          <a:off x="2990850" y="4698664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0948" imgH="393529" progId="Equation.DSMT4">
                  <p:embed/>
                </p:oleObj>
              </mc:Choice>
              <mc:Fallback>
                <p:oleObj name="Equation" r:id="rId18" imgW="1040948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698664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图形 50" descr="线箭头: 顺时针曲线 纯色填充">
            <a:extLst>
              <a:ext uri="{FF2B5EF4-FFF2-40B4-BE49-F238E27FC236}">
                <a16:creationId xmlns:a16="http://schemas.microsoft.com/office/drawing/2014/main" id="{D8CADCDE-3753-6097-E244-ED55669EC095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 rot="16200000">
            <a:off x="7144183" y="2507002"/>
            <a:ext cx="397235" cy="397235"/>
          </a:xfrm>
          <a:prstGeom prst="rect">
            <a:avLst/>
          </a:prstGeom>
        </p:spPr>
      </p:pic>
      <p:pic>
        <p:nvPicPr>
          <p:cNvPr id="54" name="图形 53" descr="线箭头: 顺时针曲线 纯色填充">
            <a:extLst>
              <a:ext uri="{FF2B5EF4-FFF2-40B4-BE49-F238E27FC236}">
                <a16:creationId xmlns:a16="http://schemas.microsoft.com/office/drawing/2014/main" id="{3170F3C9-FE09-DEF2-9C5D-7DC93231C560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 rot="16200000">
            <a:off x="5287692" y="3426006"/>
            <a:ext cx="397235" cy="397235"/>
          </a:xfrm>
          <a:prstGeom prst="rect">
            <a:avLst/>
          </a:prstGeom>
        </p:spPr>
      </p:pic>
      <p:pic>
        <p:nvPicPr>
          <p:cNvPr id="55" name="图形 54" descr="线箭头: 顺时针曲线 纯色填充">
            <a:extLst>
              <a:ext uri="{FF2B5EF4-FFF2-40B4-BE49-F238E27FC236}">
                <a16:creationId xmlns:a16="http://schemas.microsoft.com/office/drawing/2014/main" id="{0CC135E2-FDB5-E436-F38A-F23F5996399B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 rot="5400000">
            <a:off x="5941436" y="890032"/>
            <a:ext cx="397235" cy="397235"/>
          </a:xfrm>
          <a:prstGeom prst="rect">
            <a:avLst/>
          </a:prstGeom>
        </p:spPr>
      </p:pic>
      <p:pic>
        <p:nvPicPr>
          <p:cNvPr id="57" name="图片 56">
            <a:extLst>
              <a:ext uri="{FF2B5EF4-FFF2-40B4-BE49-F238E27FC236}">
                <a16:creationId xmlns:a16="http://schemas.microsoft.com/office/drawing/2014/main" id="{545DB19B-47FD-6841-7A0B-41A351290DA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425543" y="2999161"/>
            <a:ext cx="2838471" cy="2590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418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大橘原创PPT模板-请勿抄袭搬运！微信DAJU_PPT">
            <a:extLst>
              <a:ext uri="{FF2B5EF4-FFF2-40B4-BE49-F238E27FC236}">
                <a16:creationId xmlns:a16="http://schemas.microsoft.com/office/drawing/2014/main" id="{16328D15-85AE-4C0A-B588-F502C44375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CD8FDCA-5F31-45C2-9228-1965BA17AD8A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22" name="大橘原创PPT模板-请勿抄袭搬运！微信DAJU_PPT">
            <a:extLst>
              <a:ext uri="{FF2B5EF4-FFF2-40B4-BE49-F238E27FC236}">
                <a16:creationId xmlns:a16="http://schemas.microsoft.com/office/drawing/2014/main" id="{F2F2797D-AD5E-440F-8011-276038685855}"/>
              </a:ext>
            </a:extLst>
          </p:cNvPr>
          <p:cNvSpPr/>
          <p:nvPr/>
        </p:nvSpPr>
        <p:spPr>
          <a:xfrm>
            <a:off x="2362200" y="213741"/>
            <a:ext cx="4781983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轨迹规划介绍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3" name="大橘原创PPT模板-请勿抄袭搬运！微信DAJU_PPT">
            <a:extLst>
              <a:ext uri="{FF2B5EF4-FFF2-40B4-BE49-F238E27FC236}">
                <a16:creationId xmlns:a16="http://schemas.microsoft.com/office/drawing/2014/main" id="{69F3BA13-E30C-913B-EB4D-6D26741B9F74}"/>
              </a:ext>
            </a:extLst>
          </p:cNvPr>
          <p:cNvSpPr/>
          <p:nvPr/>
        </p:nvSpPr>
        <p:spPr>
          <a:xfrm>
            <a:off x="2896632" y="3838145"/>
            <a:ext cx="8354897" cy="2554956"/>
          </a:xfrm>
          <a:prstGeom prst="roundRect">
            <a:avLst/>
          </a:prstGeom>
          <a:noFill/>
          <a:ln w="12700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4" name="大橘原创PPT模板-请勿抄袭搬运！微信DAJU_PPT">
            <a:extLst>
              <a:ext uri="{FF2B5EF4-FFF2-40B4-BE49-F238E27FC236}">
                <a16:creationId xmlns:a16="http://schemas.microsoft.com/office/drawing/2014/main" id="{4F78277A-398E-9706-8D67-8BA1AA41D721}"/>
              </a:ext>
            </a:extLst>
          </p:cNvPr>
          <p:cNvSpPr/>
          <p:nvPr/>
        </p:nvSpPr>
        <p:spPr>
          <a:xfrm>
            <a:off x="2806948" y="1104887"/>
            <a:ext cx="8354897" cy="2312204"/>
          </a:xfrm>
          <a:prstGeom prst="roundRect">
            <a:avLst/>
          </a:prstGeom>
          <a:noFill/>
          <a:ln w="12700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" name="大橘原创PPT模板-请勿抄袭搬运！微信DAJU_PPT">
            <a:extLst>
              <a:ext uri="{FF2B5EF4-FFF2-40B4-BE49-F238E27FC236}">
                <a16:creationId xmlns:a16="http://schemas.microsoft.com/office/drawing/2014/main" id="{75EC9161-8BDD-AB40-3C50-386123647942}"/>
              </a:ext>
            </a:extLst>
          </p:cNvPr>
          <p:cNvSpPr/>
          <p:nvPr/>
        </p:nvSpPr>
        <p:spPr>
          <a:xfrm>
            <a:off x="2553929" y="2058160"/>
            <a:ext cx="506038" cy="506038"/>
          </a:xfrm>
          <a:prstGeom prst="ellipse">
            <a:avLst/>
          </a:prstGeom>
          <a:solidFill>
            <a:srgbClr val="0049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id-ID" sz="2000" b="1" dirty="0">
              <a:solidFill>
                <a:schemeClr val="tx1"/>
              </a:solidFill>
            </a:endParaRPr>
          </a:p>
        </p:txBody>
      </p:sp>
      <p:sp>
        <p:nvSpPr>
          <p:cNvPr id="6" name="大橘原创PPT模板-请勿抄袭搬运！微信DAJU_PPT">
            <a:extLst>
              <a:ext uri="{FF2B5EF4-FFF2-40B4-BE49-F238E27FC236}">
                <a16:creationId xmlns:a16="http://schemas.microsoft.com/office/drawing/2014/main" id="{3C264482-045D-F6FB-ACFB-E2265E5EDD1B}"/>
              </a:ext>
            </a:extLst>
          </p:cNvPr>
          <p:cNvSpPr>
            <a:spLocks noEditPoints="1"/>
          </p:cNvSpPr>
          <p:nvPr/>
        </p:nvSpPr>
        <p:spPr bwMode="auto">
          <a:xfrm>
            <a:off x="2695085" y="2177169"/>
            <a:ext cx="239806" cy="268020"/>
          </a:xfrm>
          <a:custGeom>
            <a:avLst/>
            <a:gdLst>
              <a:gd name="connsiteX0" fmla="*/ 331468 w 388617"/>
              <a:gd name="connsiteY0" fmla="*/ 434338 h 434338"/>
              <a:gd name="connsiteX1" fmla="*/ 57150 w 388617"/>
              <a:gd name="connsiteY1" fmla="*/ 434338 h 434338"/>
              <a:gd name="connsiteX2" fmla="*/ 0 w 388617"/>
              <a:gd name="connsiteY2" fmla="*/ 377189 h 434338"/>
              <a:gd name="connsiteX3" fmla="*/ 0 w 388617"/>
              <a:gd name="connsiteY3" fmla="*/ 57150 h 434338"/>
              <a:gd name="connsiteX4" fmla="*/ 57150 w 388617"/>
              <a:gd name="connsiteY4" fmla="*/ 0 h 434338"/>
              <a:gd name="connsiteX5" fmla="*/ 331468 w 388617"/>
              <a:gd name="connsiteY5" fmla="*/ 0 h 434338"/>
              <a:gd name="connsiteX6" fmla="*/ 388617 w 388617"/>
              <a:gd name="connsiteY6" fmla="*/ 57150 h 434338"/>
              <a:gd name="connsiteX7" fmla="*/ 388617 w 388617"/>
              <a:gd name="connsiteY7" fmla="*/ 377189 h 434338"/>
              <a:gd name="connsiteX8" fmla="*/ 331468 w 388617"/>
              <a:gd name="connsiteY8" fmla="*/ 434338 h 434338"/>
              <a:gd name="connsiteX9" fmla="*/ 57150 w 388617"/>
              <a:gd name="connsiteY9" fmla="*/ 22860 h 434338"/>
              <a:gd name="connsiteX10" fmla="*/ 22860 w 388617"/>
              <a:gd name="connsiteY10" fmla="*/ 57150 h 434338"/>
              <a:gd name="connsiteX11" fmla="*/ 22860 w 388617"/>
              <a:gd name="connsiteY11" fmla="*/ 377189 h 434338"/>
              <a:gd name="connsiteX12" fmla="*/ 57150 w 388617"/>
              <a:gd name="connsiteY12" fmla="*/ 411479 h 434338"/>
              <a:gd name="connsiteX13" fmla="*/ 331468 w 388617"/>
              <a:gd name="connsiteY13" fmla="*/ 411479 h 434338"/>
              <a:gd name="connsiteX14" fmla="*/ 365757 w 388617"/>
              <a:gd name="connsiteY14" fmla="*/ 377189 h 434338"/>
              <a:gd name="connsiteX15" fmla="*/ 365757 w 388617"/>
              <a:gd name="connsiteY15" fmla="*/ 57150 h 434338"/>
              <a:gd name="connsiteX16" fmla="*/ 331468 w 388617"/>
              <a:gd name="connsiteY16" fmla="*/ 22860 h 434338"/>
              <a:gd name="connsiteX17" fmla="*/ 57150 w 388617"/>
              <a:gd name="connsiteY17" fmla="*/ 22860 h 434338"/>
              <a:gd name="connsiteX18" fmla="*/ 108584 w 388617"/>
              <a:gd name="connsiteY18" fmla="*/ 148589 h 434338"/>
              <a:gd name="connsiteX19" fmla="*/ 85724 w 388617"/>
              <a:gd name="connsiteY19" fmla="*/ 148589 h 434338"/>
              <a:gd name="connsiteX20" fmla="*/ 74294 w 388617"/>
              <a:gd name="connsiteY20" fmla="*/ 137160 h 434338"/>
              <a:gd name="connsiteX21" fmla="*/ 85724 w 388617"/>
              <a:gd name="connsiteY21" fmla="*/ 125730 h 434338"/>
              <a:gd name="connsiteX22" fmla="*/ 108584 w 388617"/>
              <a:gd name="connsiteY22" fmla="*/ 125730 h 434338"/>
              <a:gd name="connsiteX23" fmla="*/ 120014 w 388617"/>
              <a:gd name="connsiteY23" fmla="*/ 137160 h 434338"/>
              <a:gd name="connsiteX24" fmla="*/ 108584 w 388617"/>
              <a:gd name="connsiteY24" fmla="*/ 148589 h 434338"/>
              <a:gd name="connsiteX25" fmla="*/ 302893 w 388617"/>
              <a:gd name="connsiteY25" fmla="*/ 148589 h 434338"/>
              <a:gd name="connsiteX26" fmla="*/ 154304 w 388617"/>
              <a:gd name="connsiteY26" fmla="*/ 148589 h 434338"/>
              <a:gd name="connsiteX27" fmla="*/ 142874 w 388617"/>
              <a:gd name="connsiteY27" fmla="*/ 137160 h 434338"/>
              <a:gd name="connsiteX28" fmla="*/ 154304 w 388617"/>
              <a:gd name="connsiteY28" fmla="*/ 125730 h 434338"/>
              <a:gd name="connsiteX29" fmla="*/ 302893 w 388617"/>
              <a:gd name="connsiteY29" fmla="*/ 125730 h 434338"/>
              <a:gd name="connsiteX30" fmla="*/ 314323 w 388617"/>
              <a:gd name="connsiteY30" fmla="*/ 137160 h 434338"/>
              <a:gd name="connsiteX31" fmla="*/ 302893 w 388617"/>
              <a:gd name="connsiteY31" fmla="*/ 148589 h 434338"/>
              <a:gd name="connsiteX32" fmla="*/ 108584 w 388617"/>
              <a:gd name="connsiteY32" fmla="*/ 228599 h 434338"/>
              <a:gd name="connsiteX33" fmla="*/ 85724 w 388617"/>
              <a:gd name="connsiteY33" fmla="*/ 228599 h 434338"/>
              <a:gd name="connsiteX34" fmla="*/ 74294 w 388617"/>
              <a:gd name="connsiteY34" fmla="*/ 217169 h 434338"/>
              <a:gd name="connsiteX35" fmla="*/ 85724 w 388617"/>
              <a:gd name="connsiteY35" fmla="*/ 205739 h 434338"/>
              <a:gd name="connsiteX36" fmla="*/ 108584 w 388617"/>
              <a:gd name="connsiteY36" fmla="*/ 205739 h 434338"/>
              <a:gd name="connsiteX37" fmla="*/ 120014 w 388617"/>
              <a:gd name="connsiteY37" fmla="*/ 217169 h 434338"/>
              <a:gd name="connsiteX38" fmla="*/ 108584 w 388617"/>
              <a:gd name="connsiteY38" fmla="*/ 228599 h 434338"/>
              <a:gd name="connsiteX39" fmla="*/ 302893 w 388617"/>
              <a:gd name="connsiteY39" fmla="*/ 228599 h 434338"/>
              <a:gd name="connsiteX40" fmla="*/ 154304 w 388617"/>
              <a:gd name="connsiteY40" fmla="*/ 228599 h 434338"/>
              <a:gd name="connsiteX41" fmla="*/ 142874 w 388617"/>
              <a:gd name="connsiteY41" fmla="*/ 217169 h 434338"/>
              <a:gd name="connsiteX42" fmla="*/ 154304 w 388617"/>
              <a:gd name="connsiteY42" fmla="*/ 205739 h 434338"/>
              <a:gd name="connsiteX43" fmla="*/ 302893 w 388617"/>
              <a:gd name="connsiteY43" fmla="*/ 205739 h 434338"/>
              <a:gd name="connsiteX44" fmla="*/ 314323 w 388617"/>
              <a:gd name="connsiteY44" fmla="*/ 217169 h 434338"/>
              <a:gd name="connsiteX45" fmla="*/ 302893 w 388617"/>
              <a:gd name="connsiteY45" fmla="*/ 228599 h 434338"/>
              <a:gd name="connsiteX46" fmla="*/ 108584 w 388617"/>
              <a:gd name="connsiteY46" fmla="*/ 308609 h 434338"/>
              <a:gd name="connsiteX47" fmla="*/ 85724 w 388617"/>
              <a:gd name="connsiteY47" fmla="*/ 308609 h 434338"/>
              <a:gd name="connsiteX48" fmla="*/ 74294 w 388617"/>
              <a:gd name="connsiteY48" fmla="*/ 297179 h 434338"/>
              <a:gd name="connsiteX49" fmla="*/ 85724 w 388617"/>
              <a:gd name="connsiteY49" fmla="*/ 285749 h 434338"/>
              <a:gd name="connsiteX50" fmla="*/ 108584 w 388617"/>
              <a:gd name="connsiteY50" fmla="*/ 285749 h 434338"/>
              <a:gd name="connsiteX51" fmla="*/ 120014 w 388617"/>
              <a:gd name="connsiteY51" fmla="*/ 297179 h 434338"/>
              <a:gd name="connsiteX52" fmla="*/ 108584 w 388617"/>
              <a:gd name="connsiteY52" fmla="*/ 308609 h 434338"/>
              <a:gd name="connsiteX53" fmla="*/ 302893 w 388617"/>
              <a:gd name="connsiteY53" fmla="*/ 308609 h 434338"/>
              <a:gd name="connsiteX54" fmla="*/ 154304 w 388617"/>
              <a:gd name="connsiteY54" fmla="*/ 308609 h 434338"/>
              <a:gd name="connsiteX55" fmla="*/ 142874 w 388617"/>
              <a:gd name="connsiteY55" fmla="*/ 297179 h 434338"/>
              <a:gd name="connsiteX56" fmla="*/ 154304 w 388617"/>
              <a:gd name="connsiteY56" fmla="*/ 285749 h 434338"/>
              <a:gd name="connsiteX57" fmla="*/ 302893 w 388617"/>
              <a:gd name="connsiteY57" fmla="*/ 285749 h 434338"/>
              <a:gd name="connsiteX58" fmla="*/ 314323 w 388617"/>
              <a:gd name="connsiteY58" fmla="*/ 297179 h 434338"/>
              <a:gd name="connsiteX59" fmla="*/ 302893 w 388617"/>
              <a:gd name="connsiteY59" fmla="*/ 308609 h 434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</a:cxnLst>
            <a:rect l="l" t="t" r="r" b="b"/>
            <a:pathLst>
              <a:path w="388617" h="434338">
                <a:moveTo>
                  <a:pt x="331468" y="434338"/>
                </a:moveTo>
                <a:lnTo>
                  <a:pt x="57150" y="434338"/>
                </a:lnTo>
                <a:cubicBezTo>
                  <a:pt x="25603" y="434338"/>
                  <a:pt x="0" y="408735"/>
                  <a:pt x="0" y="377189"/>
                </a:cubicBezTo>
                <a:lnTo>
                  <a:pt x="0" y="57150"/>
                </a:lnTo>
                <a:cubicBezTo>
                  <a:pt x="0" y="25603"/>
                  <a:pt x="25603" y="0"/>
                  <a:pt x="57150" y="0"/>
                </a:cubicBezTo>
                <a:lnTo>
                  <a:pt x="331468" y="0"/>
                </a:lnTo>
                <a:cubicBezTo>
                  <a:pt x="363014" y="0"/>
                  <a:pt x="388617" y="25603"/>
                  <a:pt x="388617" y="57150"/>
                </a:cubicBezTo>
                <a:lnTo>
                  <a:pt x="388617" y="377189"/>
                </a:lnTo>
                <a:cubicBezTo>
                  <a:pt x="388617" y="408735"/>
                  <a:pt x="363014" y="434338"/>
                  <a:pt x="331468" y="434338"/>
                </a:cubicBezTo>
                <a:close/>
                <a:moveTo>
                  <a:pt x="57150" y="22860"/>
                </a:moveTo>
                <a:cubicBezTo>
                  <a:pt x="38290" y="22860"/>
                  <a:pt x="22860" y="38290"/>
                  <a:pt x="22860" y="57150"/>
                </a:cubicBezTo>
                <a:lnTo>
                  <a:pt x="22860" y="377189"/>
                </a:lnTo>
                <a:cubicBezTo>
                  <a:pt x="22860" y="396048"/>
                  <a:pt x="38290" y="411479"/>
                  <a:pt x="57150" y="411479"/>
                </a:cubicBezTo>
                <a:lnTo>
                  <a:pt x="331468" y="411479"/>
                </a:lnTo>
                <a:cubicBezTo>
                  <a:pt x="350327" y="411479"/>
                  <a:pt x="365757" y="396048"/>
                  <a:pt x="365757" y="377189"/>
                </a:cubicBezTo>
                <a:lnTo>
                  <a:pt x="365757" y="57150"/>
                </a:lnTo>
                <a:cubicBezTo>
                  <a:pt x="365757" y="38290"/>
                  <a:pt x="350327" y="22860"/>
                  <a:pt x="331468" y="22860"/>
                </a:cubicBezTo>
                <a:lnTo>
                  <a:pt x="57150" y="22860"/>
                </a:lnTo>
                <a:close/>
                <a:moveTo>
                  <a:pt x="108584" y="148589"/>
                </a:moveTo>
                <a:lnTo>
                  <a:pt x="85724" y="148589"/>
                </a:lnTo>
                <a:cubicBezTo>
                  <a:pt x="79438" y="148589"/>
                  <a:pt x="74294" y="143446"/>
                  <a:pt x="74294" y="137160"/>
                </a:cubicBezTo>
                <a:cubicBezTo>
                  <a:pt x="74294" y="130873"/>
                  <a:pt x="79438" y="125730"/>
                  <a:pt x="85724" y="125730"/>
                </a:cubicBezTo>
                <a:lnTo>
                  <a:pt x="108584" y="125730"/>
                </a:lnTo>
                <a:cubicBezTo>
                  <a:pt x="114871" y="125730"/>
                  <a:pt x="120014" y="130873"/>
                  <a:pt x="120014" y="137160"/>
                </a:cubicBezTo>
                <a:cubicBezTo>
                  <a:pt x="120014" y="143446"/>
                  <a:pt x="114871" y="148589"/>
                  <a:pt x="108584" y="148589"/>
                </a:cubicBezTo>
                <a:close/>
                <a:moveTo>
                  <a:pt x="302893" y="148589"/>
                </a:moveTo>
                <a:lnTo>
                  <a:pt x="154304" y="148589"/>
                </a:lnTo>
                <a:cubicBezTo>
                  <a:pt x="148017" y="148589"/>
                  <a:pt x="142874" y="143446"/>
                  <a:pt x="142874" y="137160"/>
                </a:cubicBezTo>
                <a:cubicBezTo>
                  <a:pt x="142874" y="130873"/>
                  <a:pt x="148017" y="125730"/>
                  <a:pt x="154304" y="125730"/>
                </a:cubicBezTo>
                <a:lnTo>
                  <a:pt x="302893" y="125730"/>
                </a:lnTo>
                <a:cubicBezTo>
                  <a:pt x="309179" y="125730"/>
                  <a:pt x="314323" y="130873"/>
                  <a:pt x="314323" y="137160"/>
                </a:cubicBezTo>
                <a:cubicBezTo>
                  <a:pt x="314323" y="143446"/>
                  <a:pt x="309179" y="148589"/>
                  <a:pt x="302893" y="148589"/>
                </a:cubicBezTo>
                <a:close/>
                <a:moveTo>
                  <a:pt x="108584" y="228599"/>
                </a:moveTo>
                <a:lnTo>
                  <a:pt x="85724" y="228599"/>
                </a:lnTo>
                <a:cubicBezTo>
                  <a:pt x="79438" y="228599"/>
                  <a:pt x="74294" y="223456"/>
                  <a:pt x="74294" y="217169"/>
                </a:cubicBezTo>
                <a:cubicBezTo>
                  <a:pt x="74294" y="210883"/>
                  <a:pt x="79438" y="205739"/>
                  <a:pt x="85724" y="205739"/>
                </a:cubicBezTo>
                <a:lnTo>
                  <a:pt x="108584" y="205739"/>
                </a:lnTo>
                <a:cubicBezTo>
                  <a:pt x="114871" y="205739"/>
                  <a:pt x="120014" y="210883"/>
                  <a:pt x="120014" y="217169"/>
                </a:cubicBezTo>
                <a:cubicBezTo>
                  <a:pt x="120014" y="223456"/>
                  <a:pt x="114871" y="228599"/>
                  <a:pt x="108584" y="228599"/>
                </a:cubicBezTo>
                <a:close/>
                <a:moveTo>
                  <a:pt x="302893" y="228599"/>
                </a:moveTo>
                <a:lnTo>
                  <a:pt x="154304" y="228599"/>
                </a:lnTo>
                <a:cubicBezTo>
                  <a:pt x="148017" y="228599"/>
                  <a:pt x="142874" y="223456"/>
                  <a:pt x="142874" y="217169"/>
                </a:cubicBezTo>
                <a:cubicBezTo>
                  <a:pt x="142874" y="210883"/>
                  <a:pt x="148017" y="205739"/>
                  <a:pt x="154304" y="205739"/>
                </a:cubicBezTo>
                <a:lnTo>
                  <a:pt x="302893" y="205739"/>
                </a:lnTo>
                <a:cubicBezTo>
                  <a:pt x="309179" y="205739"/>
                  <a:pt x="314323" y="210883"/>
                  <a:pt x="314323" y="217169"/>
                </a:cubicBezTo>
                <a:cubicBezTo>
                  <a:pt x="314323" y="223456"/>
                  <a:pt x="309179" y="228599"/>
                  <a:pt x="302893" y="228599"/>
                </a:cubicBezTo>
                <a:close/>
                <a:moveTo>
                  <a:pt x="108584" y="308609"/>
                </a:moveTo>
                <a:lnTo>
                  <a:pt x="85724" y="308609"/>
                </a:lnTo>
                <a:cubicBezTo>
                  <a:pt x="79438" y="308609"/>
                  <a:pt x="74294" y="303465"/>
                  <a:pt x="74294" y="297179"/>
                </a:cubicBezTo>
                <a:cubicBezTo>
                  <a:pt x="74294" y="290893"/>
                  <a:pt x="79438" y="285749"/>
                  <a:pt x="85724" y="285749"/>
                </a:cubicBezTo>
                <a:lnTo>
                  <a:pt x="108584" y="285749"/>
                </a:lnTo>
                <a:cubicBezTo>
                  <a:pt x="114871" y="285749"/>
                  <a:pt x="120014" y="290893"/>
                  <a:pt x="120014" y="297179"/>
                </a:cubicBezTo>
                <a:cubicBezTo>
                  <a:pt x="120014" y="303465"/>
                  <a:pt x="114871" y="308609"/>
                  <a:pt x="108584" y="308609"/>
                </a:cubicBezTo>
                <a:close/>
                <a:moveTo>
                  <a:pt x="302893" y="308609"/>
                </a:moveTo>
                <a:lnTo>
                  <a:pt x="154304" y="308609"/>
                </a:lnTo>
                <a:cubicBezTo>
                  <a:pt x="148017" y="308609"/>
                  <a:pt x="142874" y="303465"/>
                  <a:pt x="142874" y="297179"/>
                </a:cubicBezTo>
                <a:cubicBezTo>
                  <a:pt x="142874" y="290893"/>
                  <a:pt x="148017" y="285749"/>
                  <a:pt x="154304" y="285749"/>
                </a:cubicBezTo>
                <a:lnTo>
                  <a:pt x="302893" y="285749"/>
                </a:lnTo>
                <a:cubicBezTo>
                  <a:pt x="309179" y="285749"/>
                  <a:pt x="314323" y="290893"/>
                  <a:pt x="314323" y="297179"/>
                </a:cubicBezTo>
                <a:cubicBezTo>
                  <a:pt x="314323" y="303465"/>
                  <a:pt x="309179" y="308609"/>
                  <a:pt x="302893" y="30860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id-ID"/>
          </a:p>
        </p:txBody>
      </p:sp>
      <p:sp>
        <p:nvSpPr>
          <p:cNvPr id="7" name="大橘原创PPT模板-请勿抄袭搬运！微信DAJU_PPT">
            <a:extLst>
              <a:ext uri="{FF2B5EF4-FFF2-40B4-BE49-F238E27FC236}">
                <a16:creationId xmlns:a16="http://schemas.microsoft.com/office/drawing/2014/main" id="{56B01469-7B3C-CC95-6F45-6C700097E71F}"/>
              </a:ext>
            </a:extLst>
          </p:cNvPr>
          <p:cNvSpPr txBox="1"/>
          <p:nvPr/>
        </p:nvSpPr>
        <p:spPr>
          <a:xfrm>
            <a:off x="3312986" y="1337404"/>
            <a:ext cx="92333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chemeClr val="accent1"/>
                </a:solidFill>
                <a:latin typeface="+mj-ea"/>
                <a:ea typeface="+mj-ea"/>
              </a:rPr>
              <a:t>多次插值</a:t>
            </a:r>
          </a:p>
        </p:txBody>
      </p:sp>
      <p:sp>
        <p:nvSpPr>
          <p:cNvPr id="8" name="大橘原创PPT模板-请勿抄袭搬运！微信DAJU_PPT">
            <a:extLst>
              <a:ext uri="{FF2B5EF4-FFF2-40B4-BE49-F238E27FC236}">
                <a16:creationId xmlns:a16="http://schemas.microsoft.com/office/drawing/2014/main" id="{DCBEA6B7-F318-CB6B-CCCF-2FE077F05B58}"/>
              </a:ext>
            </a:extLst>
          </p:cNvPr>
          <p:cNvSpPr txBox="1"/>
          <p:nvPr/>
        </p:nvSpPr>
        <p:spPr>
          <a:xfrm>
            <a:off x="3312986" y="1728684"/>
            <a:ext cx="7551072" cy="13730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400" dirty="0">
                <a:latin typeface="+mn-ea"/>
                <a:cs typeface="Arial" panose="020B0604020202020204" pitchFamily="34" charset="0"/>
              </a:rPr>
              <a:t>当给出</a:t>
            </a:r>
            <a:r>
              <a:rPr lang="en-US" altLang="zh-CN" sz="1400" dirty="0">
                <a:latin typeface="+mn-ea"/>
                <a:cs typeface="Arial" panose="020B0604020202020204" pitchFamily="34" charset="0"/>
              </a:rPr>
              <a:t>n+1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个点时，可以使用</a:t>
            </a:r>
            <a:r>
              <a:rPr lang="en-US" altLang="zh-CN" sz="1400" dirty="0">
                <a:latin typeface="+mn-ea"/>
                <a:cs typeface="Arial" panose="020B0604020202020204" pitchFamily="34" charset="0"/>
              </a:rPr>
              <a:t>n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个</a:t>
            </a:r>
            <a:r>
              <a:rPr lang="en-US" altLang="zh-CN" sz="1400" dirty="0">
                <a:latin typeface="+mn-ea"/>
                <a:cs typeface="Arial" panose="020B0604020202020204" pitchFamily="34" charset="0"/>
              </a:rPr>
              <a:t>p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次多项式（通常较低）代替唯一的</a:t>
            </a:r>
            <a:r>
              <a:rPr lang="en-US" altLang="zh-CN" sz="1400" dirty="0">
                <a:latin typeface="+mn-ea"/>
                <a:cs typeface="Arial" panose="020B0604020202020204" pitchFamily="34" charset="0"/>
              </a:rPr>
              <a:t>n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次插值多项式，每个多项式定义一段轨迹。以这种方式定义的总函数</a:t>
            </a:r>
            <a:r>
              <a:rPr lang="en-US" altLang="zh-CN" sz="1400" dirty="0">
                <a:latin typeface="+mn-ea"/>
                <a:cs typeface="Arial" panose="020B0604020202020204" pitchFamily="34" charset="0"/>
              </a:rPr>
              <a:t>s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（</a:t>
            </a:r>
            <a:r>
              <a:rPr lang="en-US" altLang="zh-CN" sz="1400" dirty="0">
                <a:latin typeface="+mn-ea"/>
                <a:cs typeface="Arial" panose="020B0604020202020204" pitchFamily="34" charset="0"/>
              </a:rPr>
              <a:t>t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）称为</a:t>
            </a:r>
            <a:r>
              <a:rPr lang="en-US" altLang="zh-CN" sz="1400" dirty="0">
                <a:latin typeface="+mn-ea"/>
                <a:cs typeface="Arial" panose="020B0604020202020204" pitchFamily="34" charset="0"/>
              </a:rPr>
              <a:t>p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阶的样条曲线。</a:t>
            </a:r>
            <a:r>
              <a:rPr lang="en-US" altLang="zh-CN" sz="1400" dirty="0">
                <a:latin typeface="+mn-ea"/>
                <a:cs typeface="Arial" panose="020B0604020202020204" pitchFamily="34" charset="0"/>
              </a:rPr>
              <a:t>p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的值是根据所需的样条连续度来选择的。例如，为了在两个连续段之间发生过渡的时刻</a:t>
            </a:r>
            <a:r>
              <a:rPr lang="en-US" altLang="zh-CN" sz="1400" dirty="0" err="1">
                <a:latin typeface="+mn-ea"/>
                <a:cs typeface="Arial" panose="020B0604020202020204" pitchFamily="34" charset="0"/>
              </a:rPr>
              <a:t>tk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获得速度和加速度的连续性，可以假定多项式的阶数</a:t>
            </a:r>
            <a:r>
              <a:rPr lang="en-US" altLang="zh-CN" sz="1400" dirty="0">
                <a:latin typeface="+mn-ea"/>
                <a:cs typeface="Arial" panose="020B0604020202020204" pitchFamily="34" charset="0"/>
              </a:rPr>
              <a:t>p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＝</a:t>
            </a:r>
            <a:r>
              <a:rPr lang="en-US" altLang="zh-CN" sz="1400" dirty="0">
                <a:latin typeface="+mn-ea"/>
                <a:cs typeface="Arial" panose="020B0604020202020204" pitchFamily="34" charset="0"/>
              </a:rPr>
              <a:t>3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（三次多项式），即经常所说的三次样条插值，常见的机械臂轨迹规划有三次样条插值，五次样条插值等。</a:t>
            </a:r>
            <a:endParaRPr lang="en-US" altLang="zh-CN" sz="1400" dirty="0">
              <a:latin typeface="+mn-ea"/>
              <a:cs typeface="Arial" panose="020B0604020202020204" pitchFamily="34" charset="0"/>
            </a:endParaRPr>
          </a:p>
        </p:txBody>
      </p:sp>
      <p:sp>
        <p:nvSpPr>
          <p:cNvPr id="9" name="大橘原创PPT模板-请勿抄袭搬运！微信DAJU_PPT">
            <a:extLst>
              <a:ext uri="{FF2B5EF4-FFF2-40B4-BE49-F238E27FC236}">
                <a16:creationId xmlns:a16="http://schemas.microsoft.com/office/drawing/2014/main" id="{9A7FD1C4-16AA-EC89-823D-C8C59F8C5702}"/>
              </a:ext>
            </a:extLst>
          </p:cNvPr>
          <p:cNvSpPr/>
          <p:nvPr/>
        </p:nvSpPr>
        <p:spPr>
          <a:xfrm>
            <a:off x="2643613" y="4878503"/>
            <a:ext cx="506038" cy="506038"/>
          </a:xfrm>
          <a:prstGeom prst="ellipse">
            <a:avLst/>
          </a:prstGeom>
          <a:solidFill>
            <a:schemeClr val="accent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id-ID" sz="2000" b="1" dirty="0">
              <a:solidFill>
                <a:schemeClr val="tx1"/>
              </a:solidFill>
            </a:endParaRPr>
          </a:p>
        </p:txBody>
      </p:sp>
      <p:sp>
        <p:nvSpPr>
          <p:cNvPr id="10" name="大橘原创PPT模板-请勿抄袭搬运！微信DAJU_PPT">
            <a:extLst>
              <a:ext uri="{FF2B5EF4-FFF2-40B4-BE49-F238E27FC236}">
                <a16:creationId xmlns:a16="http://schemas.microsoft.com/office/drawing/2014/main" id="{9F6055B1-FD44-B6BE-864E-2EC6FD91CB7B}"/>
              </a:ext>
            </a:extLst>
          </p:cNvPr>
          <p:cNvSpPr>
            <a:spLocks noEditPoints="1"/>
          </p:cNvSpPr>
          <p:nvPr/>
        </p:nvSpPr>
        <p:spPr bwMode="auto">
          <a:xfrm>
            <a:off x="2770662" y="5019306"/>
            <a:ext cx="268020" cy="224432"/>
          </a:xfrm>
          <a:custGeom>
            <a:avLst/>
            <a:gdLst>
              <a:gd name="connsiteX0" fmla="*/ 379473 w 434336"/>
              <a:gd name="connsiteY0" fmla="*/ 363702 h 363701"/>
              <a:gd name="connsiteX1" fmla="*/ 54864 w 434336"/>
              <a:gd name="connsiteY1" fmla="*/ 363702 h 363701"/>
              <a:gd name="connsiteX2" fmla="*/ 0 w 434336"/>
              <a:gd name="connsiteY2" fmla="*/ 308838 h 363701"/>
              <a:gd name="connsiteX3" fmla="*/ 0 w 434336"/>
              <a:gd name="connsiteY3" fmla="*/ 137160 h 363701"/>
              <a:gd name="connsiteX4" fmla="*/ 54864 w 434336"/>
              <a:gd name="connsiteY4" fmla="*/ 82296 h 363701"/>
              <a:gd name="connsiteX5" fmla="*/ 379473 w 434336"/>
              <a:gd name="connsiteY5" fmla="*/ 82296 h 363701"/>
              <a:gd name="connsiteX6" fmla="*/ 434337 w 434336"/>
              <a:gd name="connsiteY6" fmla="*/ 137160 h 363701"/>
              <a:gd name="connsiteX7" fmla="*/ 434337 w 434336"/>
              <a:gd name="connsiteY7" fmla="*/ 308952 h 363701"/>
              <a:gd name="connsiteX8" fmla="*/ 379473 w 434336"/>
              <a:gd name="connsiteY8" fmla="*/ 363702 h 363701"/>
              <a:gd name="connsiteX9" fmla="*/ 54864 w 434336"/>
              <a:gd name="connsiteY9" fmla="*/ 105156 h 363701"/>
              <a:gd name="connsiteX10" fmla="*/ 22860 w 434336"/>
              <a:gd name="connsiteY10" fmla="*/ 137160 h 363701"/>
              <a:gd name="connsiteX11" fmla="*/ 22860 w 434336"/>
              <a:gd name="connsiteY11" fmla="*/ 308952 h 363701"/>
              <a:gd name="connsiteX12" fmla="*/ 54864 w 434336"/>
              <a:gd name="connsiteY12" fmla="*/ 340956 h 363701"/>
              <a:gd name="connsiteX13" fmla="*/ 379473 w 434336"/>
              <a:gd name="connsiteY13" fmla="*/ 340956 h 363701"/>
              <a:gd name="connsiteX14" fmla="*/ 411477 w 434336"/>
              <a:gd name="connsiteY14" fmla="*/ 308952 h 363701"/>
              <a:gd name="connsiteX15" fmla="*/ 411477 w 434336"/>
              <a:gd name="connsiteY15" fmla="*/ 137160 h 363701"/>
              <a:gd name="connsiteX16" fmla="*/ 379473 w 434336"/>
              <a:gd name="connsiteY16" fmla="*/ 105156 h 363701"/>
              <a:gd name="connsiteX17" fmla="*/ 54864 w 434336"/>
              <a:gd name="connsiteY17" fmla="*/ 105156 h 363701"/>
              <a:gd name="connsiteX18" fmla="*/ 319923 w 434336"/>
              <a:gd name="connsiteY18" fmla="*/ 22860 h 363701"/>
              <a:gd name="connsiteX19" fmla="*/ 114528 w 434336"/>
              <a:gd name="connsiteY19" fmla="*/ 22860 h 363701"/>
              <a:gd name="connsiteX20" fmla="*/ 103098 w 434336"/>
              <a:gd name="connsiteY20" fmla="*/ 11430 h 363701"/>
              <a:gd name="connsiteX21" fmla="*/ 114528 w 434336"/>
              <a:gd name="connsiteY21" fmla="*/ 0 h 363701"/>
              <a:gd name="connsiteX22" fmla="*/ 319923 w 434336"/>
              <a:gd name="connsiteY22" fmla="*/ 0 h 363701"/>
              <a:gd name="connsiteX23" fmla="*/ 331353 w 434336"/>
              <a:gd name="connsiteY23" fmla="*/ 11430 h 363701"/>
              <a:gd name="connsiteX24" fmla="*/ 319923 w 434336"/>
              <a:gd name="connsiteY24" fmla="*/ 22860 h 363701"/>
              <a:gd name="connsiteX25" fmla="*/ 375930 w 434336"/>
              <a:gd name="connsiteY25" fmla="*/ 58065 h 363701"/>
              <a:gd name="connsiteX26" fmla="*/ 58407 w 434336"/>
              <a:gd name="connsiteY26" fmla="*/ 58065 h 363701"/>
              <a:gd name="connsiteX27" fmla="*/ 46977 w 434336"/>
              <a:gd name="connsiteY27" fmla="*/ 46635 h 363701"/>
              <a:gd name="connsiteX28" fmla="*/ 58407 w 434336"/>
              <a:gd name="connsiteY28" fmla="*/ 35205 h 363701"/>
              <a:gd name="connsiteX29" fmla="*/ 375816 w 434336"/>
              <a:gd name="connsiteY29" fmla="*/ 35205 h 363701"/>
              <a:gd name="connsiteX30" fmla="*/ 387245 w 434336"/>
              <a:gd name="connsiteY30" fmla="*/ 46635 h 363701"/>
              <a:gd name="connsiteX31" fmla="*/ 375930 w 434336"/>
              <a:gd name="connsiteY31" fmla="*/ 58065 h 363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434336" h="363701">
                <a:moveTo>
                  <a:pt x="379473" y="363702"/>
                </a:moveTo>
                <a:lnTo>
                  <a:pt x="54864" y="363702"/>
                </a:lnTo>
                <a:cubicBezTo>
                  <a:pt x="24574" y="363702"/>
                  <a:pt x="0" y="339127"/>
                  <a:pt x="0" y="308838"/>
                </a:cubicBezTo>
                <a:lnTo>
                  <a:pt x="0" y="137160"/>
                </a:lnTo>
                <a:cubicBezTo>
                  <a:pt x="0" y="106870"/>
                  <a:pt x="24574" y="82296"/>
                  <a:pt x="54864" y="82296"/>
                </a:cubicBezTo>
                <a:lnTo>
                  <a:pt x="379473" y="82296"/>
                </a:lnTo>
                <a:cubicBezTo>
                  <a:pt x="409763" y="82296"/>
                  <a:pt x="434337" y="106870"/>
                  <a:pt x="434337" y="137160"/>
                </a:cubicBezTo>
                <a:lnTo>
                  <a:pt x="434337" y="308952"/>
                </a:lnTo>
                <a:cubicBezTo>
                  <a:pt x="434274" y="339208"/>
                  <a:pt x="409729" y="363702"/>
                  <a:pt x="379473" y="363702"/>
                </a:cubicBezTo>
                <a:close/>
                <a:moveTo>
                  <a:pt x="54864" y="105156"/>
                </a:moveTo>
                <a:cubicBezTo>
                  <a:pt x="37262" y="105156"/>
                  <a:pt x="22860" y="119558"/>
                  <a:pt x="22860" y="137160"/>
                </a:cubicBezTo>
                <a:lnTo>
                  <a:pt x="22860" y="308952"/>
                </a:lnTo>
                <a:cubicBezTo>
                  <a:pt x="22860" y="326554"/>
                  <a:pt x="37262" y="340956"/>
                  <a:pt x="54864" y="340956"/>
                </a:cubicBezTo>
                <a:lnTo>
                  <a:pt x="379473" y="340956"/>
                </a:lnTo>
                <a:cubicBezTo>
                  <a:pt x="397075" y="340956"/>
                  <a:pt x="411477" y="326554"/>
                  <a:pt x="411477" y="308952"/>
                </a:cubicBezTo>
                <a:lnTo>
                  <a:pt x="411477" y="137160"/>
                </a:lnTo>
                <a:cubicBezTo>
                  <a:pt x="411477" y="119558"/>
                  <a:pt x="397075" y="105156"/>
                  <a:pt x="379473" y="105156"/>
                </a:cubicBezTo>
                <a:lnTo>
                  <a:pt x="54864" y="105156"/>
                </a:lnTo>
                <a:close/>
                <a:moveTo>
                  <a:pt x="319923" y="22860"/>
                </a:moveTo>
                <a:lnTo>
                  <a:pt x="114528" y="22860"/>
                </a:lnTo>
                <a:cubicBezTo>
                  <a:pt x="108242" y="22860"/>
                  <a:pt x="103098" y="17716"/>
                  <a:pt x="103098" y="11430"/>
                </a:cubicBezTo>
                <a:cubicBezTo>
                  <a:pt x="103098" y="5143"/>
                  <a:pt x="108242" y="0"/>
                  <a:pt x="114528" y="0"/>
                </a:cubicBezTo>
                <a:lnTo>
                  <a:pt x="319923" y="0"/>
                </a:lnTo>
                <a:cubicBezTo>
                  <a:pt x="326210" y="0"/>
                  <a:pt x="331353" y="5143"/>
                  <a:pt x="331353" y="11430"/>
                </a:cubicBezTo>
                <a:cubicBezTo>
                  <a:pt x="331353" y="17716"/>
                  <a:pt x="326210" y="22860"/>
                  <a:pt x="319923" y="22860"/>
                </a:cubicBezTo>
                <a:close/>
                <a:moveTo>
                  <a:pt x="375930" y="58065"/>
                </a:moveTo>
                <a:lnTo>
                  <a:pt x="58407" y="58065"/>
                </a:lnTo>
                <a:cubicBezTo>
                  <a:pt x="52121" y="58065"/>
                  <a:pt x="46977" y="52921"/>
                  <a:pt x="46977" y="46635"/>
                </a:cubicBezTo>
                <a:cubicBezTo>
                  <a:pt x="46977" y="40348"/>
                  <a:pt x="52121" y="35205"/>
                  <a:pt x="58407" y="35205"/>
                </a:cubicBezTo>
                <a:lnTo>
                  <a:pt x="375816" y="35205"/>
                </a:lnTo>
                <a:cubicBezTo>
                  <a:pt x="382102" y="35205"/>
                  <a:pt x="387245" y="40348"/>
                  <a:pt x="387245" y="46635"/>
                </a:cubicBezTo>
                <a:cubicBezTo>
                  <a:pt x="387245" y="52921"/>
                  <a:pt x="382216" y="58065"/>
                  <a:pt x="375930" y="5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id-ID"/>
          </a:p>
        </p:txBody>
      </p:sp>
      <p:sp>
        <p:nvSpPr>
          <p:cNvPr id="15" name="大橘原创PPT模板-请勿抄袭搬运！微信DAJU_PPT">
            <a:extLst>
              <a:ext uri="{FF2B5EF4-FFF2-40B4-BE49-F238E27FC236}">
                <a16:creationId xmlns:a16="http://schemas.microsoft.com/office/drawing/2014/main" id="{6DDB0FA7-4FAB-22C7-1633-0BB3BF8202F1}"/>
              </a:ext>
            </a:extLst>
          </p:cNvPr>
          <p:cNvSpPr txBox="1"/>
          <p:nvPr/>
        </p:nvSpPr>
        <p:spPr>
          <a:xfrm>
            <a:off x="3420624" y="4209716"/>
            <a:ext cx="161582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chemeClr val="accent2"/>
                </a:solidFill>
                <a:latin typeface="+mj-ea"/>
                <a:ea typeface="+mj-ea"/>
              </a:rPr>
              <a:t>轨迹规划的目的</a:t>
            </a:r>
          </a:p>
        </p:txBody>
      </p:sp>
      <p:sp>
        <p:nvSpPr>
          <p:cNvPr id="20" name="大橘原创PPT模板-请勿抄袭搬运！微信DAJU_PPT">
            <a:extLst>
              <a:ext uri="{FF2B5EF4-FFF2-40B4-BE49-F238E27FC236}">
                <a16:creationId xmlns:a16="http://schemas.microsoft.com/office/drawing/2014/main" id="{A5F3D0FD-ABDE-E09F-FA73-E8658B79DECD}"/>
              </a:ext>
            </a:extLst>
          </p:cNvPr>
          <p:cNvSpPr txBox="1"/>
          <p:nvPr/>
        </p:nvSpPr>
        <p:spPr>
          <a:xfrm>
            <a:off x="3425054" y="4697242"/>
            <a:ext cx="7551072" cy="1092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sz="1400" dirty="0">
                <a:latin typeface="+mn-ea"/>
                <a:cs typeface="Arial" panose="020B0604020202020204" pitchFamily="34" charset="0"/>
              </a:rPr>
              <a:t>求解轨迹的多项式参数，希望轨迹满足一系列的约束条件，如在设定起点和终点的位置、速度或加速度，希望相邻轨迹连接处平滑（位置连续、速度连续等），希望轨迹经过某些路径等。通常满足约束条件的轨迹有无数条，而实际问题中，往往需要一条特定的轨迹，所以又需要构建一个最优的函数，在可行的轨迹中找出“最优”的那条特定的轨迹，相应的方法有</a:t>
            </a:r>
            <a:r>
              <a:rPr lang="en-US" altLang="zh-CN" sz="1400" dirty="0">
                <a:latin typeface="+mn-ea"/>
                <a:cs typeface="Arial" panose="020B0604020202020204" pitchFamily="34" charset="0"/>
              </a:rPr>
              <a:t>Minimum Snap</a:t>
            </a:r>
            <a:r>
              <a:rPr lang="zh-CN" altLang="en-US" sz="1400" dirty="0">
                <a:latin typeface="+mn-ea"/>
                <a:cs typeface="Arial" panose="020B0604020202020204" pitchFamily="34" charset="0"/>
              </a:rPr>
              <a:t>。</a:t>
            </a:r>
            <a:endParaRPr lang="en-US" altLang="zh-CN" sz="1400" dirty="0">
              <a:latin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633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大橘原创PPT模板-请勿抄袭搬运！微信DAJU_PPT">
            <a:extLst>
              <a:ext uri="{FF2B5EF4-FFF2-40B4-BE49-F238E27FC236}">
                <a16:creationId xmlns:a16="http://schemas.microsoft.com/office/drawing/2014/main" id="{16328D15-85AE-4C0A-B588-F502C44375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CD8FDCA-5F31-45C2-9228-1965BA17AD8A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22" name="大橘原创PPT模板-请勿抄袭搬运！微信DAJU_PPT">
            <a:extLst>
              <a:ext uri="{FF2B5EF4-FFF2-40B4-BE49-F238E27FC236}">
                <a16:creationId xmlns:a16="http://schemas.microsoft.com/office/drawing/2014/main" id="{F2F2797D-AD5E-440F-8011-276038685855}"/>
              </a:ext>
            </a:extLst>
          </p:cNvPr>
          <p:cNvSpPr/>
          <p:nvPr/>
        </p:nvSpPr>
        <p:spPr>
          <a:xfrm>
            <a:off x="2362200" y="213741"/>
            <a:ext cx="6057900" cy="5736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06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三种轨迹规划方法对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——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ea"/>
                <a:ea typeface="+mj-ea"/>
                <a:cs typeface="+mn-ea"/>
                <a:sym typeface="+mn-lt"/>
              </a:rPr>
              <a:t>笛卡尔坐标系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38" name="大橘原创PPT模板-请勿抄袭搬运！微信DAJU_PPT">
            <a:extLst>
              <a:ext uri="{FF2B5EF4-FFF2-40B4-BE49-F238E27FC236}">
                <a16:creationId xmlns:a16="http://schemas.microsoft.com/office/drawing/2014/main" id="{FFAB4A08-AB57-4D47-A521-FC62157BDEEB}"/>
              </a:ext>
            </a:extLst>
          </p:cNvPr>
          <p:cNvSpPr txBox="1"/>
          <p:nvPr/>
        </p:nvSpPr>
        <p:spPr>
          <a:xfrm>
            <a:off x="2988988" y="971139"/>
            <a:ext cx="138499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chemeClr val="accent3"/>
                </a:solidFill>
                <a:latin typeface="+mj-ea"/>
                <a:ea typeface="+mj-ea"/>
              </a:rPr>
              <a:t>三次样条插值</a:t>
            </a:r>
          </a:p>
        </p:txBody>
      </p:sp>
      <p:sp>
        <p:nvSpPr>
          <p:cNvPr id="40" name="大橘原创PPT模板-请勿抄袭搬运！微信DAJU_PPT">
            <a:extLst>
              <a:ext uri="{FF2B5EF4-FFF2-40B4-BE49-F238E27FC236}">
                <a16:creationId xmlns:a16="http://schemas.microsoft.com/office/drawing/2014/main" id="{6C2852A3-8B3E-40E8-B942-8C4CEFE235B2}"/>
              </a:ext>
            </a:extLst>
          </p:cNvPr>
          <p:cNvSpPr txBox="1"/>
          <p:nvPr/>
        </p:nvSpPr>
        <p:spPr>
          <a:xfrm>
            <a:off x="6096000" y="971139"/>
            <a:ext cx="138499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chemeClr val="accent2"/>
                </a:solidFill>
                <a:latin typeface="+mj-ea"/>
                <a:ea typeface="+mj-ea"/>
              </a:rPr>
              <a:t>五次样条插值</a:t>
            </a:r>
          </a:p>
        </p:txBody>
      </p:sp>
      <p:sp>
        <p:nvSpPr>
          <p:cNvPr id="42" name="大橘原创PPT模板-请勿抄袭搬运！微信DAJU_PPT">
            <a:extLst>
              <a:ext uri="{FF2B5EF4-FFF2-40B4-BE49-F238E27FC236}">
                <a16:creationId xmlns:a16="http://schemas.microsoft.com/office/drawing/2014/main" id="{884BD7D2-EA60-4635-B47A-AAF268335255}"/>
              </a:ext>
            </a:extLst>
          </p:cNvPr>
          <p:cNvSpPr txBox="1"/>
          <p:nvPr/>
        </p:nvSpPr>
        <p:spPr>
          <a:xfrm>
            <a:off x="9203012" y="971139"/>
            <a:ext cx="176971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latin typeface="+mj-ea"/>
                <a:ea typeface="+mj-ea"/>
              </a:rPr>
              <a:t>Minimum Snap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53AAFAD-33E4-150B-1365-BE09AF11C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6056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31CE5DA-56DC-7C26-008E-D22C162980C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021" y="1307985"/>
            <a:ext cx="2585998" cy="1939742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F36420F-BEB1-030C-FD85-F5882FCA099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935" y="3096100"/>
            <a:ext cx="2585999" cy="193854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5346CFD-427D-40CC-5A62-A89621E609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021" y="4893742"/>
            <a:ext cx="2556607" cy="164275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DFB6872-4030-4329-F7A7-11E57593144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370" y="1307985"/>
            <a:ext cx="2677245" cy="200680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EF541CA-951A-6540-4CFA-1FD9E9A39A3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369" y="3096100"/>
            <a:ext cx="2677245" cy="20068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FEF4B81-6345-E11C-1FF4-72EAD21A64C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69623" y="4940287"/>
            <a:ext cx="2344735" cy="158931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D34CCD0-329A-9A7D-C8DB-3B079898504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1328356"/>
            <a:ext cx="2558143" cy="19193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705C3A6-89C2-02AB-454D-2F786CCBC4B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3387" y="4969459"/>
            <a:ext cx="2478755" cy="1491317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6BA731C-D3EB-BADD-81BA-5848B4CBED5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2743" y="3276731"/>
            <a:ext cx="2200042" cy="165113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52597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适中&quot;,&quot;HeaderHeight&quot;:10.0,&quot;FooterHeight&quot;:5.0,&quot;SideMargin&quot;:5.0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Theme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E7E6E6"/>
      </a:lt2>
      <a:accent1>
        <a:srgbClr val="2E6455"/>
      </a:accent1>
      <a:accent2>
        <a:srgbClr val="BA8C30"/>
      </a:accent2>
      <a:accent3>
        <a:srgbClr val="2E6455"/>
      </a:accent3>
      <a:accent4>
        <a:srgbClr val="BA8C30"/>
      </a:accent4>
      <a:accent5>
        <a:srgbClr val="2E6455"/>
      </a:accent5>
      <a:accent6>
        <a:srgbClr val="BA8C30"/>
      </a:accent6>
      <a:hlink>
        <a:srgbClr val="0563C1"/>
      </a:hlink>
      <a:folHlink>
        <a:srgbClr val="954F72"/>
      </a:folHlink>
    </a:clrScheme>
    <a:fontScheme name="自定义 8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4</TotalTime>
  <Words>785</Words>
  <Application>Microsoft Office PowerPoint</Application>
  <PresentationFormat>宽屏</PresentationFormat>
  <Paragraphs>94</Paragraphs>
  <Slides>13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等线</vt:lpstr>
      <vt:lpstr>黑体</vt:lpstr>
      <vt:lpstr>微软雅黑</vt:lpstr>
      <vt:lpstr>Arial</vt:lpstr>
      <vt:lpstr>Cambria Math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智宇</dc:creator>
  <cp:lastModifiedBy>Domain Miller</cp:lastModifiedBy>
  <cp:revision>100</cp:revision>
  <dcterms:created xsi:type="dcterms:W3CDTF">2019-11-26T03:41:46Z</dcterms:created>
  <dcterms:modified xsi:type="dcterms:W3CDTF">2023-01-13T16:34:56Z</dcterms:modified>
</cp:coreProperties>
</file>